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0" r:id="rId3"/>
  </p:sldMasterIdLst>
  <p:notesMasterIdLst>
    <p:notesMasterId r:id="rId24"/>
  </p:notesMasterIdLst>
  <p:sldIdLst>
    <p:sldId id="272" r:id="rId4"/>
    <p:sldId id="323" r:id="rId5"/>
    <p:sldId id="274" r:id="rId6"/>
    <p:sldId id="258" r:id="rId7"/>
    <p:sldId id="320" r:id="rId8"/>
    <p:sldId id="322" r:id="rId9"/>
    <p:sldId id="321" r:id="rId10"/>
    <p:sldId id="276" r:id="rId11"/>
    <p:sldId id="304" r:id="rId12"/>
    <p:sldId id="317" r:id="rId13"/>
    <p:sldId id="318" r:id="rId14"/>
    <p:sldId id="294" r:id="rId15"/>
    <p:sldId id="268" r:id="rId16"/>
    <p:sldId id="287" r:id="rId17"/>
    <p:sldId id="288" r:id="rId18"/>
    <p:sldId id="289" r:id="rId19"/>
    <p:sldId id="297" r:id="rId20"/>
    <p:sldId id="298" r:id="rId21"/>
    <p:sldId id="300" r:id="rId22"/>
    <p:sldId id="295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08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150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7A0744-3814-4D46-ABA7-1E5A20F6C795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8AA47B-CF69-47E0-A48E-E7C641FF9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" name="Google Shape;780;g24ce49d838b_0_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1" name="Google Shape;781;g24ce49d838b_0_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g24ce6603a68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2" name="Google Shape;812;g24ce6603a68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08606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" name="Google Shape;905;g24ce6603a68_0_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6" name="Google Shape;906;g24ce6603a68_0_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42664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" name="Google Shape;989;g24ce6603a68_0_2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0" name="Google Shape;990;g24ce6603a68_0_2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8AA47B-CF69-47E0-A48E-E7C641FF937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682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403400" y="1036833"/>
            <a:ext cx="6337200" cy="397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463302" y="5016200"/>
            <a:ext cx="4217400" cy="6344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6869958" y="307324"/>
            <a:ext cx="535749" cy="729496"/>
            <a:chOff x="3477650" y="837700"/>
            <a:chExt cx="314425" cy="321100"/>
          </a:xfrm>
        </p:grpSpPr>
        <p:sp>
          <p:nvSpPr>
            <p:cNvPr id="12" name="Google Shape;12;p2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4" name="Google Shape;14;p2"/>
          <p:cNvGrpSpPr/>
          <p:nvPr/>
        </p:nvGrpSpPr>
        <p:grpSpPr>
          <a:xfrm>
            <a:off x="1822834" y="6003024"/>
            <a:ext cx="535749" cy="729496"/>
            <a:chOff x="3477650" y="837700"/>
            <a:chExt cx="314425" cy="321100"/>
          </a:xfrm>
        </p:grpSpPr>
        <p:sp>
          <p:nvSpPr>
            <p:cNvPr id="15" name="Google Shape;15;p2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7" name="Google Shape;17;p2"/>
          <p:cNvSpPr/>
          <p:nvPr/>
        </p:nvSpPr>
        <p:spPr>
          <a:xfrm>
            <a:off x="8160147" y="959163"/>
            <a:ext cx="738700" cy="495975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8" name="Google Shape;18;p2"/>
          <p:cNvSpPr/>
          <p:nvPr/>
        </p:nvSpPr>
        <p:spPr>
          <a:xfrm>
            <a:off x="343872" y="5896781"/>
            <a:ext cx="738700" cy="495975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9" name="Google Shape;19;p2"/>
          <p:cNvGrpSpPr/>
          <p:nvPr/>
        </p:nvGrpSpPr>
        <p:grpSpPr>
          <a:xfrm>
            <a:off x="80676" y="2572800"/>
            <a:ext cx="862425" cy="782400"/>
            <a:chOff x="200200" y="2278225"/>
            <a:chExt cx="862425" cy="586800"/>
          </a:xfrm>
        </p:grpSpPr>
        <p:sp>
          <p:nvSpPr>
            <p:cNvPr id="20" name="Google Shape;20;p2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4" name="Google Shape;24;p2"/>
          <p:cNvGrpSpPr/>
          <p:nvPr/>
        </p:nvGrpSpPr>
        <p:grpSpPr>
          <a:xfrm>
            <a:off x="3530092" y="169495"/>
            <a:ext cx="738667" cy="670125"/>
            <a:chOff x="200200" y="2278225"/>
            <a:chExt cx="862425" cy="586800"/>
          </a:xfrm>
        </p:grpSpPr>
        <p:sp>
          <p:nvSpPr>
            <p:cNvPr id="25" name="Google Shape;25;p2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9" name="Google Shape;29;p2"/>
          <p:cNvGrpSpPr/>
          <p:nvPr/>
        </p:nvGrpSpPr>
        <p:grpSpPr>
          <a:xfrm>
            <a:off x="7665275" y="5016027"/>
            <a:ext cx="1088187" cy="1450988"/>
            <a:chOff x="5486600" y="4383575"/>
            <a:chExt cx="497025" cy="497050"/>
          </a:xfrm>
        </p:grpSpPr>
        <p:sp>
          <p:nvSpPr>
            <p:cNvPr id="30" name="Google Shape;30;p2"/>
            <p:cNvSpPr/>
            <p:nvPr/>
          </p:nvSpPr>
          <p:spPr>
            <a:xfrm>
              <a:off x="5486600" y="4405675"/>
              <a:ext cx="497025" cy="452850"/>
            </a:xfrm>
            <a:custGeom>
              <a:avLst/>
              <a:gdLst/>
              <a:ahLst/>
              <a:cxnLst/>
              <a:rect l="l" t="t" r="r" b="b"/>
              <a:pathLst>
                <a:path w="19881" h="18114" extrusionOk="0">
                  <a:moveTo>
                    <a:pt x="9940" y="1"/>
                  </a:moveTo>
                  <a:cubicBezTo>
                    <a:pt x="7622" y="1"/>
                    <a:pt x="5304" y="885"/>
                    <a:pt x="3536" y="2653"/>
                  </a:cubicBezTo>
                  <a:cubicBezTo>
                    <a:pt x="0" y="6188"/>
                    <a:pt x="0" y="11926"/>
                    <a:pt x="3536" y="15462"/>
                  </a:cubicBezTo>
                  <a:cubicBezTo>
                    <a:pt x="5304" y="17230"/>
                    <a:pt x="7622" y="18114"/>
                    <a:pt x="9940" y="18114"/>
                  </a:cubicBezTo>
                  <a:cubicBezTo>
                    <a:pt x="12259" y="18114"/>
                    <a:pt x="14577" y="17230"/>
                    <a:pt x="16345" y="15462"/>
                  </a:cubicBezTo>
                  <a:cubicBezTo>
                    <a:pt x="19881" y="11926"/>
                    <a:pt x="19881" y="6188"/>
                    <a:pt x="16345" y="2653"/>
                  </a:cubicBezTo>
                  <a:cubicBezTo>
                    <a:pt x="14577" y="885"/>
                    <a:pt x="12259" y="1"/>
                    <a:pt x="9940" y="1"/>
                  </a:cubicBezTo>
                  <a:close/>
                </a:path>
              </a:pathLst>
            </a:custGeom>
            <a:solidFill>
              <a:srgbClr val="7AD3FF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5486600" y="4383575"/>
              <a:ext cx="497025" cy="497050"/>
            </a:xfrm>
            <a:custGeom>
              <a:avLst/>
              <a:gdLst/>
              <a:ahLst/>
              <a:cxnLst/>
              <a:rect l="l" t="t" r="r" b="b"/>
              <a:pathLst>
                <a:path w="19881" h="19882" fill="none" extrusionOk="0">
                  <a:moveTo>
                    <a:pt x="16345" y="3537"/>
                  </a:moveTo>
                  <a:cubicBezTo>
                    <a:pt x="19881" y="7072"/>
                    <a:pt x="19881" y="12810"/>
                    <a:pt x="16345" y="16346"/>
                  </a:cubicBezTo>
                  <a:cubicBezTo>
                    <a:pt x="12809" y="19882"/>
                    <a:pt x="7072" y="19882"/>
                    <a:pt x="3536" y="16346"/>
                  </a:cubicBezTo>
                  <a:cubicBezTo>
                    <a:pt x="0" y="12810"/>
                    <a:pt x="0" y="7072"/>
                    <a:pt x="3536" y="3537"/>
                  </a:cubicBezTo>
                  <a:cubicBezTo>
                    <a:pt x="7072" y="1"/>
                    <a:pt x="12809" y="1"/>
                    <a:pt x="16345" y="3537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5572475" y="4405250"/>
              <a:ext cx="325275" cy="452850"/>
            </a:xfrm>
            <a:custGeom>
              <a:avLst/>
              <a:gdLst/>
              <a:ahLst/>
              <a:cxnLst/>
              <a:rect l="l" t="t" r="r" b="b"/>
              <a:pathLst>
                <a:path w="13011" h="18114" fill="none" extrusionOk="0">
                  <a:moveTo>
                    <a:pt x="13010" y="9074"/>
                  </a:moveTo>
                  <a:cubicBezTo>
                    <a:pt x="13010" y="14078"/>
                    <a:pt x="10108" y="18114"/>
                    <a:pt x="6505" y="18114"/>
                  </a:cubicBezTo>
                  <a:cubicBezTo>
                    <a:pt x="2903" y="18114"/>
                    <a:pt x="1" y="14078"/>
                    <a:pt x="1" y="9074"/>
                  </a:cubicBezTo>
                  <a:cubicBezTo>
                    <a:pt x="1" y="4071"/>
                    <a:pt x="2903" y="1"/>
                    <a:pt x="6505" y="1"/>
                  </a:cubicBezTo>
                  <a:cubicBezTo>
                    <a:pt x="10108" y="1"/>
                    <a:pt x="13010" y="4071"/>
                    <a:pt x="13010" y="9074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5646700" y="4405250"/>
              <a:ext cx="176825" cy="452850"/>
            </a:xfrm>
            <a:custGeom>
              <a:avLst/>
              <a:gdLst/>
              <a:ahLst/>
              <a:cxnLst/>
              <a:rect l="l" t="t" r="r" b="b"/>
              <a:pathLst>
                <a:path w="7073" h="18114" fill="none" extrusionOk="0">
                  <a:moveTo>
                    <a:pt x="7072" y="9074"/>
                  </a:moveTo>
                  <a:cubicBezTo>
                    <a:pt x="7072" y="14078"/>
                    <a:pt x="5505" y="18114"/>
                    <a:pt x="3536" y="18114"/>
                  </a:cubicBezTo>
                  <a:cubicBezTo>
                    <a:pt x="1568" y="18114"/>
                    <a:pt x="1" y="14078"/>
                    <a:pt x="1" y="9074"/>
                  </a:cubicBezTo>
                  <a:cubicBezTo>
                    <a:pt x="1" y="4071"/>
                    <a:pt x="1568" y="1"/>
                    <a:pt x="3536" y="1"/>
                  </a:cubicBezTo>
                  <a:cubicBezTo>
                    <a:pt x="5505" y="1"/>
                    <a:pt x="7072" y="4071"/>
                    <a:pt x="7072" y="9074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5735100" y="4405250"/>
              <a:ext cx="25" cy="452850"/>
            </a:xfrm>
            <a:custGeom>
              <a:avLst/>
              <a:gdLst/>
              <a:ahLst/>
              <a:cxnLst/>
              <a:rect l="l" t="t" r="r" b="b"/>
              <a:pathLst>
                <a:path w="1" h="18114" fill="none" extrusionOk="0">
                  <a:moveTo>
                    <a:pt x="0" y="1"/>
                  </a:moveTo>
                  <a:lnTo>
                    <a:pt x="0" y="18114"/>
                  </a:lnTo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5509100" y="4632100"/>
              <a:ext cx="452025" cy="25"/>
            </a:xfrm>
            <a:custGeom>
              <a:avLst/>
              <a:gdLst/>
              <a:ahLst/>
              <a:cxnLst/>
              <a:rect l="l" t="t" r="r" b="b"/>
              <a:pathLst>
                <a:path w="18081" h="1" fill="none" extrusionOk="0">
                  <a:moveTo>
                    <a:pt x="18080" y="0"/>
                  </a:moveTo>
                  <a:lnTo>
                    <a:pt x="1" y="0"/>
                  </a:lnTo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6" name="Google Shape;36;p2"/>
          <p:cNvGrpSpPr/>
          <p:nvPr/>
        </p:nvGrpSpPr>
        <p:grpSpPr>
          <a:xfrm>
            <a:off x="292098" y="412992"/>
            <a:ext cx="1168455" cy="1557897"/>
            <a:chOff x="3581050" y="3046800"/>
            <a:chExt cx="899850" cy="899825"/>
          </a:xfrm>
        </p:grpSpPr>
        <p:sp>
          <p:nvSpPr>
            <p:cNvPr id="37" name="Google Shape;37;p2"/>
            <p:cNvSpPr/>
            <p:nvPr/>
          </p:nvSpPr>
          <p:spPr>
            <a:xfrm>
              <a:off x="3581050" y="3088000"/>
              <a:ext cx="899850" cy="817425"/>
            </a:xfrm>
            <a:custGeom>
              <a:avLst/>
              <a:gdLst/>
              <a:ahLst/>
              <a:cxnLst/>
              <a:rect l="l" t="t" r="r" b="b"/>
              <a:pathLst>
                <a:path w="35994" h="32697" extrusionOk="0">
                  <a:moveTo>
                    <a:pt x="17994" y="0"/>
                  </a:moveTo>
                  <a:cubicBezTo>
                    <a:pt x="10608" y="0"/>
                    <a:pt x="3897" y="5036"/>
                    <a:pt x="2102" y="12529"/>
                  </a:cubicBezTo>
                  <a:cubicBezTo>
                    <a:pt x="1" y="21302"/>
                    <a:pt x="5405" y="30108"/>
                    <a:pt x="14178" y="32243"/>
                  </a:cubicBezTo>
                  <a:cubicBezTo>
                    <a:pt x="15457" y="32550"/>
                    <a:pt x="16738" y="32696"/>
                    <a:pt x="18000" y="32696"/>
                  </a:cubicBezTo>
                  <a:cubicBezTo>
                    <a:pt x="25386" y="32696"/>
                    <a:pt x="32097" y="27661"/>
                    <a:pt x="33892" y="20168"/>
                  </a:cubicBezTo>
                  <a:cubicBezTo>
                    <a:pt x="35993" y="11395"/>
                    <a:pt x="30589" y="2555"/>
                    <a:pt x="21817" y="454"/>
                  </a:cubicBezTo>
                  <a:cubicBezTo>
                    <a:pt x="20537" y="147"/>
                    <a:pt x="19256" y="0"/>
                    <a:pt x="17994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3657775" y="3251925"/>
              <a:ext cx="781425" cy="653850"/>
            </a:xfrm>
            <a:custGeom>
              <a:avLst/>
              <a:gdLst/>
              <a:ahLst/>
              <a:cxnLst/>
              <a:rect l="l" t="t" r="r" b="b"/>
              <a:pathLst>
                <a:path w="31257" h="26154" extrusionOk="0">
                  <a:moveTo>
                    <a:pt x="27987" y="1"/>
                  </a:moveTo>
                  <a:lnTo>
                    <a:pt x="27987" y="1"/>
                  </a:lnTo>
                  <a:cubicBezTo>
                    <a:pt x="28888" y="2036"/>
                    <a:pt x="29422" y="4337"/>
                    <a:pt x="29422" y="6739"/>
                  </a:cubicBezTo>
                  <a:cubicBezTo>
                    <a:pt x="29422" y="15746"/>
                    <a:pt x="22083" y="23084"/>
                    <a:pt x="13077" y="23084"/>
                  </a:cubicBezTo>
                  <a:cubicBezTo>
                    <a:pt x="7740" y="23084"/>
                    <a:pt x="3003" y="20516"/>
                    <a:pt x="1" y="16546"/>
                  </a:cubicBezTo>
                  <a:lnTo>
                    <a:pt x="1" y="16546"/>
                  </a:lnTo>
                  <a:cubicBezTo>
                    <a:pt x="2569" y="22217"/>
                    <a:pt x="8240" y="26153"/>
                    <a:pt x="14878" y="26153"/>
                  </a:cubicBezTo>
                  <a:cubicBezTo>
                    <a:pt x="23885" y="26153"/>
                    <a:pt x="31223" y="18814"/>
                    <a:pt x="31223" y="9808"/>
                  </a:cubicBezTo>
                  <a:cubicBezTo>
                    <a:pt x="31256" y="6139"/>
                    <a:pt x="30056" y="2703"/>
                    <a:pt x="27987" y="1"/>
                  </a:cubicBezTo>
                  <a:close/>
                </a:path>
              </a:pathLst>
            </a:custGeom>
            <a:solidFill>
              <a:srgbClr val="FFFFFF">
                <a:alpha val="2703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3581050" y="3046800"/>
              <a:ext cx="899850" cy="899825"/>
            </a:xfrm>
            <a:custGeom>
              <a:avLst/>
              <a:gdLst/>
              <a:ahLst/>
              <a:cxnLst/>
              <a:rect l="l" t="t" r="r" b="b"/>
              <a:pathLst>
                <a:path w="35994" h="35993" fill="none" extrusionOk="0">
                  <a:moveTo>
                    <a:pt x="21817" y="2102"/>
                  </a:moveTo>
                  <a:cubicBezTo>
                    <a:pt x="30589" y="4203"/>
                    <a:pt x="35993" y="13043"/>
                    <a:pt x="33892" y="21816"/>
                  </a:cubicBezTo>
                  <a:cubicBezTo>
                    <a:pt x="31790" y="30589"/>
                    <a:pt x="22951" y="35993"/>
                    <a:pt x="14178" y="33891"/>
                  </a:cubicBezTo>
                  <a:cubicBezTo>
                    <a:pt x="5405" y="31756"/>
                    <a:pt x="1" y="22950"/>
                    <a:pt x="2102" y="14177"/>
                  </a:cubicBezTo>
                  <a:cubicBezTo>
                    <a:pt x="4204" y="5404"/>
                    <a:pt x="13044" y="0"/>
                    <a:pt x="21817" y="2102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804550" y="3313650"/>
              <a:ext cx="104275" cy="200175"/>
            </a:xfrm>
            <a:custGeom>
              <a:avLst/>
              <a:gdLst/>
              <a:ahLst/>
              <a:cxnLst/>
              <a:rect l="l" t="t" r="r" b="b"/>
              <a:pathLst>
                <a:path w="4171" h="8007" extrusionOk="0">
                  <a:moveTo>
                    <a:pt x="2202" y="0"/>
                  </a:moveTo>
                  <a:cubicBezTo>
                    <a:pt x="1001" y="0"/>
                    <a:pt x="1" y="1768"/>
                    <a:pt x="1" y="4003"/>
                  </a:cubicBezTo>
                  <a:cubicBezTo>
                    <a:pt x="1" y="6205"/>
                    <a:pt x="1001" y="8006"/>
                    <a:pt x="2202" y="8006"/>
                  </a:cubicBezTo>
                  <a:cubicBezTo>
                    <a:pt x="3036" y="8006"/>
                    <a:pt x="3770" y="7172"/>
                    <a:pt x="4170" y="5938"/>
                  </a:cubicBezTo>
                  <a:lnTo>
                    <a:pt x="2202" y="4003"/>
                  </a:lnTo>
                  <a:lnTo>
                    <a:pt x="4170" y="2035"/>
                  </a:lnTo>
                  <a:cubicBezTo>
                    <a:pt x="3803" y="834"/>
                    <a:pt x="3036" y="0"/>
                    <a:pt x="2202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4151475" y="3313650"/>
              <a:ext cx="104250" cy="200175"/>
            </a:xfrm>
            <a:custGeom>
              <a:avLst/>
              <a:gdLst/>
              <a:ahLst/>
              <a:cxnLst/>
              <a:rect l="l" t="t" r="r" b="b"/>
              <a:pathLst>
                <a:path w="4170" h="8007" extrusionOk="0">
                  <a:moveTo>
                    <a:pt x="2235" y="0"/>
                  </a:moveTo>
                  <a:cubicBezTo>
                    <a:pt x="1001" y="0"/>
                    <a:pt x="0" y="1768"/>
                    <a:pt x="0" y="4003"/>
                  </a:cubicBezTo>
                  <a:cubicBezTo>
                    <a:pt x="0" y="6205"/>
                    <a:pt x="1001" y="8006"/>
                    <a:pt x="2235" y="8006"/>
                  </a:cubicBezTo>
                  <a:cubicBezTo>
                    <a:pt x="3069" y="8006"/>
                    <a:pt x="3770" y="7172"/>
                    <a:pt x="4170" y="5938"/>
                  </a:cubicBezTo>
                  <a:lnTo>
                    <a:pt x="2235" y="4003"/>
                  </a:lnTo>
                  <a:lnTo>
                    <a:pt x="4170" y="2035"/>
                  </a:lnTo>
                  <a:cubicBezTo>
                    <a:pt x="3803" y="834"/>
                    <a:pt x="3069" y="0"/>
                    <a:pt x="2235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782050" y="3555475"/>
              <a:ext cx="497875" cy="169325"/>
            </a:xfrm>
            <a:custGeom>
              <a:avLst/>
              <a:gdLst/>
              <a:ahLst/>
              <a:cxnLst/>
              <a:rect l="l" t="t" r="r" b="b"/>
              <a:pathLst>
                <a:path w="19915" h="6773" fill="none" extrusionOk="0">
                  <a:moveTo>
                    <a:pt x="0" y="1"/>
                  </a:moveTo>
                  <a:cubicBezTo>
                    <a:pt x="1568" y="3937"/>
                    <a:pt x="5404" y="6773"/>
                    <a:pt x="9940" y="6773"/>
                  </a:cubicBezTo>
                  <a:cubicBezTo>
                    <a:pt x="14477" y="6773"/>
                    <a:pt x="18346" y="3937"/>
                    <a:pt x="19914" y="1"/>
                  </a:cubicBezTo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43" name="Google Shape;43;p2"/>
          <p:cNvGrpSpPr/>
          <p:nvPr/>
        </p:nvGrpSpPr>
        <p:grpSpPr>
          <a:xfrm>
            <a:off x="8254493" y="3209095"/>
            <a:ext cx="738667" cy="670125"/>
            <a:chOff x="200200" y="2278225"/>
            <a:chExt cx="862425" cy="586800"/>
          </a:xfrm>
        </p:grpSpPr>
        <p:sp>
          <p:nvSpPr>
            <p:cNvPr id="44" name="Google Shape;44;p2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5503199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3"/>
          <p:cNvSpPr txBox="1">
            <a:spLocks noGrp="1"/>
          </p:cNvSpPr>
          <p:nvPr>
            <p:ph type="title"/>
          </p:nvPr>
        </p:nvSpPr>
        <p:spPr>
          <a:xfrm>
            <a:off x="2038200" y="3242200"/>
            <a:ext cx="5067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000" b="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50" name="Google Shape;50;p3"/>
          <p:cNvSpPr txBox="1">
            <a:spLocks noGrp="1"/>
          </p:cNvSpPr>
          <p:nvPr>
            <p:ph type="title" idx="2" hasCustomPrompt="1"/>
          </p:nvPr>
        </p:nvSpPr>
        <p:spPr>
          <a:xfrm>
            <a:off x="3720750" y="1804233"/>
            <a:ext cx="1702500" cy="11224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51" name="Google Shape;51;p3"/>
          <p:cNvSpPr txBox="1">
            <a:spLocks noGrp="1"/>
          </p:cNvSpPr>
          <p:nvPr>
            <p:ph type="subTitle" idx="1"/>
          </p:nvPr>
        </p:nvSpPr>
        <p:spPr>
          <a:xfrm>
            <a:off x="2038200" y="4443367"/>
            <a:ext cx="5067600" cy="6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52" name="Google Shape;52;p3"/>
          <p:cNvGrpSpPr/>
          <p:nvPr/>
        </p:nvGrpSpPr>
        <p:grpSpPr>
          <a:xfrm>
            <a:off x="7689523" y="844525"/>
            <a:ext cx="1168455" cy="1557897"/>
            <a:chOff x="3581050" y="3046800"/>
            <a:chExt cx="899850" cy="899825"/>
          </a:xfrm>
        </p:grpSpPr>
        <p:sp>
          <p:nvSpPr>
            <p:cNvPr id="53" name="Google Shape;53;p3"/>
            <p:cNvSpPr/>
            <p:nvPr/>
          </p:nvSpPr>
          <p:spPr>
            <a:xfrm>
              <a:off x="3581050" y="3088000"/>
              <a:ext cx="899850" cy="817425"/>
            </a:xfrm>
            <a:custGeom>
              <a:avLst/>
              <a:gdLst/>
              <a:ahLst/>
              <a:cxnLst/>
              <a:rect l="l" t="t" r="r" b="b"/>
              <a:pathLst>
                <a:path w="35994" h="32697" extrusionOk="0">
                  <a:moveTo>
                    <a:pt x="17994" y="0"/>
                  </a:moveTo>
                  <a:cubicBezTo>
                    <a:pt x="10608" y="0"/>
                    <a:pt x="3897" y="5036"/>
                    <a:pt x="2102" y="12529"/>
                  </a:cubicBezTo>
                  <a:cubicBezTo>
                    <a:pt x="1" y="21302"/>
                    <a:pt x="5405" y="30108"/>
                    <a:pt x="14178" y="32243"/>
                  </a:cubicBezTo>
                  <a:cubicBezTo>
                    <a:pt x="15457" y="32550"/>
                    <a:pt x="16738" y="32696"/>
                    <a:pt x="18000" y="32696"/>
                  </a:cubicBezTo>
                  <a:cubicBezTo>
                    <a:pt x="25386" y="32696"/>
                    <a:pt x="32097" y="27661"/>
                    <a:pt x="33892" y="20168"/>
                  </a:cubicBezTo>
                  <a:cubicBezTo>
                    <a:pt x="35993" y="11395"/>
                    <a:pt x="30589" y="2555"/>
                    <a:pt x="21817" y="454"/>
                  </a:cubicBezTo>
                  <a:cubicBezTo>
                    <a:pt x="20537" y="147"/>
                    <a:pt x="19256" y="0"/>
                    <a:pt x="17994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4" name="Google Shape;54;p3"/>
            <p:cNvSpPr/>
            <p:nvPr/>
          </p:nvSpPr>
          <p:spPr>
            <a:xfrm>
              <a:off x="3657775" y="3251925"/>
              <a:ext cx="781425" cy="653850"/>
            </a:xfrm>
            <a:custGeom>
              <a:avLst/>
              <a:gdLst/>
              <a:ahLst/>
              <a:cxnLst/>
              <a:rect l="l" t="t" r="r" b="b"/>
              <a:pathLst>
                <a:path w="31257" h="26154" extrusionOk="0">
                  <a:moveTo>
                    <a:pt x="27987" y="1"/>
                  </a:moveTo>
                  <a:lnTo>
                    <a:pt x="27987" y="1"/>
                  </a:lnTo>
                  <a:cubicBezTo>
                    <a:pt x="28888" y="2036"/>
                    <a:pt x="29422" y="4337"/>
                    <a:pt x="29422" y="6739"/>
                  </a:cubicBezTo>
                  <a:cubicBezTo>
                    <a:pt x="29422" y="15746"/>
                    <a:pt x="22083" y="23084"/>
                    <a:pt x="13077" y="23084"/>
                  </a:cubicBezTo>
                  <a:cubicBezTo>
                    <a:pt x="7740" y="23084"/>
                    <a:pt x="3003" y="20516"/>
                    <a:pt x="1" y="16546"/>
                  </a:cubicBezTo>
                  <a:lnTo>
                    <a:pt x="1" y="16546"/>
                  </a:lnTo>
                  <a:cubicBezTo>
                    <a:pt x="2569" y="22217"/>
                    <a:pt x="8240" y="26153"/>
                    <a:pt x="14878" y="26153"/>
                  </a:cubicBezTo>
                  <a:cubicBezTo>
                    <a:pt x="23885" y="26153"/>
                    <a:pt x="31223" y="18814"/>
                    <a:pt x="31223" y="9808"/>
                  </a:cubicBezTo>
                  <a:cubicBezTo>
                    <a:pt x="31256" y="6139"/>
                    <a:pt x="30056" y="2703"/>
                    <a:pt x="27987" y="1"/>
                  </a:cubicBezTo>
                  <a:close/>
                </a:path>
              </a:pathLst>
            </a:custGeom>
            <a:solidFill>
              <a:srgbClr val="FFFFFF">
                <a:alpha val="2703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5" name="Google Shape;55;p3"/>
            <p:cNvSpPr/>
            <p:nvPr/>
          </p:nvSpPr>
          <p:spPr>
            <a:xfrm>
              <a:off x="3581050" y="3046800"/>
              <a:ext cx="899850" cy="899825"/>
            </a:xfrm>
            <a:custGeom>
              <a:avLst/>
              <a:gdLst/>
              <a:ahLst/>
              <a:cxnLst/>
              <a:rect l="l" t="t" r="r" b="b"/>
              <a:pathLst>
                <a:path w="35994" h="35993" fill="none" extrusionOk="0">
                  <a:moveTo>
                    <a:pt x="21817" y="2102"/>
                  </a:moveTo>
                  <a:cubicBezTo>
                    <a:pt x="30589" y="4203"/>
                    <a:pt x="35993" y="13043"/>
                    <a:pt x="33892" y="21816"/>
                  </a:cubicBezTo>
                  <a:cubicBezTo>
                    <a:pt x="31790" y="30589"/>
                    <a:pt x="22951" y="35993"/>
                    <a:pt x="14178" y="33891"/>
                  </a:cubicBezTo>
                  <a:cubicBezTo>
                    <a:pt x="5405" y="31756"/>
                    <a:pt x="1" y="22950"/>
                    <a:pt x="2102" y="14177"/>
                  </a:cubicBezTo>
                  <a:cubicBezTo>
                    <a:pt x="4204" y="5404"/>
                    <a:pt x="13044" y="0"/>
                    <a:pt x="21817" y="2102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6" name="Google Shape;56;p3"/>
            <p:cNvSpPr/>
            <p:nvPr/>
          </p:nvSpPr>
          <p:spPr>
            <a:xfrm>
              <a:off x="3804550" y="3313650"/>
              <a:ext cx="104275" cy="200175"/>
            </a:xfrm>
            <a:custGeom>
              <a:avLst/>
              <a:gdLst/>
              <a:ahLst/>
              <a:cxnLst/>
              <a:rect l="l" t="t" r="r" b="b"/>
              <a:pathLst>
                <a:path w="4171" h="8007" extrusionOk="0">
                  <a:moveTo>
                    <a:pt x="2202" y="0"/>
                  </a:moveTo>
                  <a:cubicBezTo>
                    <a:pt x="1001" y="0"/>
                    <a:pt x="1" y="1768"/>
                    <a:pt x="1" y="4003"/>
                  </a:cubicBezTo>
                  <a:cubicBezTo>
                    <a:pt x="1" y="6205"/>
                    <a:pt x="1001" y="8006"/>
                    <a:pt x="2202" y="8006"/>
                  </a:cubicBezTo>
                  <a:cubicBezTo>
                    <a:pt x="3036" y="8006"/>
                    <a:pt x="3770" y="7172"/>
                    <a:pt x="4170" y="5938"/>
                  </a:cubicBezTo>
                  <a:lnTo>
                    <a:pt x="2202" y="4003"/>
                  </a:lnTo>
                  <a:lnTo>
                    <a:pt x="4170" y="2035"/>
                  </a:lnTo>
                  <a:cubicBezTo>
                    <a:pt x="3803" y="834"/>
                    <a:pt x="3036" y="0"/>
                    <a:pt x="2202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7" name="Google Shape;57;p3"/>
            <p:cNvSpPr/>
            <p:nvPr/>
          </p:nvSpPr>
          <p:spPr>
            <a:xfrm>
              <a:off x="4151475" y="3313650"/>
              <a:ext cx="104250" cy="200175"/>
            </a:xfrm>
            <a:custGeom>
              <a:avLst/>
              <a:gdLst/>
              <a:ahLst/>
              <a:cxnLst/>
              <a:rect l="l" t="t" r="r" b="b"/>
              <a:pathLst>
                <a:path w="4170" h="8007" extrusionOk="0">
                  <a:moveTo>
                    <a:pt x="2235" y="0"/>
                  </a:moveTo>
                  <a:cubicBezTo>
                    <a:pt x="1001" y="0"/>
                    <a:pt x="0" y="1768"/>
                    <a:pt x="0" y="4003"/>
                  </a:cubicBezTo>
                  <a:cubicBezTo>
                    <a:pt x="0" y="6205"/>
                    <a:pt x="1001" y="8006"/>
                    <a:pt x="2235" y="8006"/>
                  </a:cubicBezTo>
                  <a:cubicBezTo>
                    <a:pt x="3069" y="8006"/>
                    <a:pt x="3770" y="7172"/>
                    <a:pt x="4170" y="5938"/>
                  </a:cubicBezTo>
                  <a:lnTo>
                    <a:pt x="2235" y="4003"/>
                  </a:lnTo>
                  <a:lnTo>
                    <a:pt x="4170" y="2035"/>
                  </a:lnTo>
                  <a:cubicBezTo>
                    <a:pt x="3803" y="834"/>
                    <a:pt x="3069" y="0"/>
                    <a:pt x="2235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3782050" y="3555475"/>
              <a:ext cx="497875" cy="169325"/>
            </a:xfrm>
            <a:custGeom>
              <a:avLst/>
              <a:gdLst/>
              <a:ahLst/>
              <a:cxnLst/>
              <a:rect l="l" t="t" r="r" b="b"/>
              <a:pathLst>
                <a:path w="19915" h="6773" fill="none" extrusionOk="0">
                  <a:moveTo>
                    <a:pt x="0" y="1"/>
                  </a:moveTo>
                  <a:cubicBezTo>
                    <a:pt x="1568" y="3937"/>
                    <a:pt x="5404" y="6773"/>
                    <a:pt x="9940" y="6773"/>
                  </a:cubicBezTo>
                  <a:cubicBezTo>
                    <a:pt x="14477" y="6773"/>
                    <a:pt x="18346" y="3937"/>
                    <a:pt x="19914" y="1"/>
                  </a:cubicBezTo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59" name="Google Shape;59;p3"/>
          <p:cNvGrpSpPr/>
          <p:nvPr/>
        </p:nvGrpSpPr>
        <p:grpSpPr>
          <a:xfrm>
            <a:off x="445359" y="1074724"/>
            <a:ext cx="535749" cy="729496"/>
            <a:chOff x="3477650" y="837700"/>
            <a:chExt cx="314425" cy="321100"/>
          </a:xfrm>
        </p:grpSpPr>
        <p:sp>
          <p:nvSpPr>
            <p:cNvPr id="60" name="Google Shape;60;p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1" name="Google Shape;61;p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62" name="Google Shape;62;p3"/>
          <p:cNvSpPr/>
          <p:nvPr/>
        </p:nvSpPr>
        <p:spPr>
          <a:xfrm>
            <a:off x="981097" y="6250530"/>
            <a:ext cx="738700" cy="495975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63" name="Google Shape;63;p3"/>
          <p:cNvGrpSpPr/>
          <p:nvPr/>
        </p:nvGrpSpPr>
        <p:grpSpPr>
          <a:xfrm>
            <a:off x="6623618" y="301995"/>
            <a:ext cx="738667" cy="670125"/>
            <a:chOff x="200200" y="2278225"/>
            <a:chExt cx="862425" cy="586800"/>
          </a:xfrm>
        </p:grpSpPr>
        <p:sp>
          <p:nvSpPr>
            <p:cNvPr id="64" name="Google Shape;64;p3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5" name="Google Shape;65;p3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6" name="Google Shape;66;p3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7" name="Google Shape;67;p3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68" name="Google Shape;68;p3"/>
          <p:cNvGrpSpPr/>
          <p:nvPr/>
        </p:nvGrpSpPr>
        <p:grpSpPr>
          <a:xfrm rot="5400000">
            <a:off x="-30519" y="5212060"/>
            <a:ext cx="984889" cy="502594"/>
            <a:chOff x="200200" y="2278225"/>
            <a:chExt cx="862425" cy="586800"/>
          </a:xfrm>
        </p:grpSpPr>
        <p:sp>
          <p:nvSpPr>
            <p:cNvPr id="69" name="Google Shape;69;p3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" name="Google Shape;70;p3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" name="Google Shape;71;p3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" name="Google Shape;72;p3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3" name="Google Shape;73;p3"/>
          <p:cNvGrpSpPr/>
          <p:nvPr/>
        </p:nvGrpSpPr>
        <p:grpSpPr>
          <a:xfrm>
            <a:off x="918734" y="1804224"/>
            <a:ext cx="535749" cy="729496"/>
            <a:chOff x="3477650" y="837700"/>
            <a:chExt cx="314425" cy="321100"/>
          </a:xfrm>
        </p:grpSpPr>
        <p:sp>
          <p:nvSpPr>
            <p:cNvPr id="74" name="Google Shape;74;p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" name="Google Shape;75;p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76" name="Google Shape;76;p3"/>
          <p:cNvSpPr/>
          <p:nvPr/>
        </p:nvSpPr>
        <p:spPr>
          <a:xfrm flipH="1">
            <a:off x="8119272" y="4500581"/>
            <a:ext cx="738700" cy="495975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77" name="Google Shape;77;p3"/>
          <p:cNvGrpSpPr/>
          <p:nvPr/>
        </p:nvGrpSpPr>
        <p:grpSpPr>
          <a:xfrm>
            <a:off x="2295025" y="424100"/>
            <a:ext cx="631300" cy="590467"/>
            <a:chOff x="4269050" y="4395250"/>
            <a:chExt cx="631300" cy="442850"/>
          </a:xfrm>
        </p:grpSpPr>
        <p:sp>
          <p:nvSpPr>
            <p:cNvPr id="78" name="Google Shape;78;p3"/>
            <p:cNvSpPr/>
            <p:nvPr/>
          </p:nvSpPr>
          <p:spPr>
            <a:xfrm>
              <a:off x="4269050" y="4432775"/>
              <a:ext cx="206000" cy="66750"/>
            </a:xfrm>
            <a:custGeom>
              <a:avLst/>
              <a:gdLst/>
              <a:ahLst/>
              <a:cxnLst/>
              <a:rect l="l" t="t" r="r" b="b"/>
              <a:pathLst>
                <a:path w="8240" h="2670" extrusionOk="0">
                  <a:moveTo>
                    <a:pt x="1" y="1"/>
                  </a:moveTo>
                  <a:lnTo>
                    <a:pt x="1" y="2669"/>
                  </a:lnTo>
                  <a:lnTo>
                    <a:pt x="8240" y="2669"/>
                  </a:lnTo>
                  <a:lnTo>
                    <a:pt x="6138" y="1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9" name="Google Shape;79;p3"/>
            <p:cNvSpPr/>
            <p:nvPr/>
          </p:nvSpPr>
          <p:spPr>
            <a:xfrm>
              <a:off x="4269050" y="4432775"/>
              <a:ext cx="206000" cy="66750"/>
            </a:xfrm>
            <a:custGeom>
              <a:avLst/>
              <a:gdLst/>
              <a:ahLst/>
              <a:cxnLst/>
              <a:rect l="l" t="t" r="r" b="b"/>
              <a:pathLst>
                <a:path w="8240" h="2670" fill="none" extrusionOk="0">
                  <a:moveTo>
                    <a:pt x="6138" y="1"/>
                  </a:moveTo>
                  <a:lnTo>
                    <a:pt x="1" y="1"/>
                  </a:lnTo>
                  <a:lnTo>
                    <a:pt x="1" y="2669"/>
                  </a:lnTo>
                  <a:lnTo>
                    <a:pt x="8240" y="2669"/>
                  </a:ln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0" name="Google Shape;80;p3"/>
            <p:cNvSpPr/>
            <p:nvPr/>
          </p:nvSpPr>
          <p:spPr>
            <a:xfrm>
              <a:off x="4269050" y="4499500"/>
              <a:ext cx="500375" cy="338600"/>
            </a:xfrm>
            <a:custGeom>
              <a:avLst/>
              <a:gdLst/>
              <a:ahLst/>
              <a:cxnLst/>
              <a:rect l="l" t="t" r="r" b="b"/>
              <a:pathLst>
                <a:path w="20015" h="13544" extrusionOk="0">
                  <a:moveTo>
                    <a:pt x="1" y="0"/>
                  </a:moveTo>
                  <a:lnTo>
                    <a:pt x="1" y="13543"/>
                  </a:lnTo>
                  <a:lnTo>
                    <a:pt x="20015" y="13543"/>
                  </a:lnTo>
                  <a:lnTo>
                    <a:pt x="20015" y="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1" name="Google Shape;81;p3"/>
            <p:cNvSpPr/>
            <p:nvPr/>
          </p:nvSpPr>
          <p:spPr>
            <a:xfrm>
              <a:off x="4269050" y="4499500"/>
              <a:ext cx="500375" cy="338600"/>
            </a:xfrm>
            <a:custGeom>
              <a:avLst/>
              <a:gdLst/>
              <a:ahLst/>
              <a:cxnLst/>
              <a:rect l="l" t="t" r="r" b="b"/>
              <a:pathLst>
                <a:path w="20015" h="13544" fill="none" extrusionOk="0">
                  <a:moveTo>
                    <a:pt x="1" y="0"/>
                  </a:moveTo>
                  <a:lnTo>
                    <a:pt x="20015" y="0"/>
                  </a:lnTo>
                  <a:lnTo>
                    <a:pt x="20015" y="13543"/>
                  </a:lnTo>
                  <a:lnTo>
                    <a:pt x="1" y="13543"/>
                  </a:ln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2" name="Google Shape;82;p3"/>
            <p:cNvSpPr/>
            <p:nvPr/>
          </p:nvSpPr>
          <p:spPr>
            <a:xfrm>
              <a:off x="4373300" y="4395250"/>
              <a:ext cx="396125" cy="442850"/>
            </a:xfrm>
            <a:custGeom>
              <a:avLst/>
              <a:gdLst/>
              <a:ahLst/>
              <a:cxnLst/>
              <a:rect l="l" t="t" r="r" b="b"/>
              <a:pathLst>
                <a:path w="15845" h="17714" extrusionOk="0">
                  <a:moveTo>
                    <a:pt x="0" y="1"/>
                  </a:moveTo>
                  <a:lnTo>
                    <a:pt x="0" y="17713"/>
                  </a:lnTo>
                  <a:lnTo>
                    <a:pt x="15845" y="17713"/>
                  </a:lnTo>
                  <a:lnTo>
                    <a:pt x="15845" y="1"/>
                  </a:lnTo>
                  <a:close/>
                </a:path>
              </a:pathLst>
            </a:cu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3" name="Google Shape;83;p3"/>
            <p:cNvSpPr/>
            <p:nvPr/>
          </p:nvSpPr>
          <p:spPr>
            <a:xfrm>
              <a:off x="4373300" y="4395250"/>
              <a:ext cx="396125" cy="442850"/>
            </a:xfrm>
            <a:custGeom>
              <a:avLst/>
              <a:gdLst/>
              <a:ahLst/>
              <a:cxnLst/>
              <a:rect l="l" t="t" r="r" b="b"/>
              <a:pathLst>
                <a:path w="15845" h="17714" fill="none" extrusionOk="0">
                  <a:moveTo>
                    <a:pt x="0" y="1"/>
                  </a:moveTo>
                  <a:lnTo>
                    <a:pt x="15845" y="1"/>
                  </a:lnTo>
                  <a:lnTo>
                    <a:pt x="15845" y="17713"/>
                  </a:lnTo>
                  <a:lnTo>
                    <a:pt x="0" y="17713"/>
                  </a:ln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4" name="Google Shape;84;p3"/>
            <p:cNvSpPr/>
            <p:nvPr/>
          </p:nvSpPr>
          <p:spPr>
            <a:xfrm>
              <a:off x="4363275" y="4562050"/>
              <a:ext cx="537075" cy="275225"/>
            </a:xfrm>
            <a:custGeom>
              <a:avLst/>
              <a:gdLst/>
              <a:ahLst/>
              <a:cxnLst/>
              <a:rect l="l" t="t" r="r" b="b"/>
              <a:pathLst>
                <a:path w="21483" h="11009" extrusionOk="0">
                  <a:moveTo>
                    <a:pt x="5205" y="0"/>
                  </a:moveTo>
                  <a:lnTo>
                    <a:pt x="1" y="11008"/>
                  </a:lnTo>
                  <a:lnTo>
                    <a:pt x="16213" y="11008"/>
                  </a:lnTo>
                  <a:lnTo>
                    <a:pt x="21483" y="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" name="Google Shape;85;p3"/>
            <p:cNvSpPr/>
            <p:nvPr/>
          </p:nvSpPr>
          <p:spPr>
            <a:xfrm>
              <a:off x="4363275" y="4562050"/>
              <a:ext cx="537075" cy="275225"/>
            </a:xfrm>
            <a:custGeom>
              <a:avLst/>
              <a:gdLst/>
              <a:ahLst/>
              <a:cxnLst/>
              <a:rect l="l" t="t" r="r" b="b"/>
              <a:pathLst>
                <a:path w="21483" h="11009" fill="none" extrusionOk="0">
                  <a:moveTo>
                    <a:pt x="16213" y="11008"/>
                  </a:moveTo>
                  <a:lnTo>
                    <a:pt x="1" y="11008"/>
                  </a:lnTo>
                  <a:lnTo>
                    <a:pt x="5205" y="0"/>
                  </a:lnTo>
                  <a:lnTo>
                    <a:pt x="21483" y="0"/>
                  </a:ln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6" name="Google Shape;86;p3"/>
          <p:cNvGrpSpPr/>
          <p:nvPr/>
        </p:nvGrpSpPr>
        <p:grpSpPr>
          <a:xfrm>
            <a:off x="6257595" y="5800913"/>
            <a:ext cx="598366" cy="687716"/>
            <a:chOff x="2431900" y="691775"/>
            <a:chExt cx="362800" cy="312750"/>
          </a:xfrm>
        </p:grpSpPr>
        <p:sp>
          <p:nvSpPr>
            <p:cNvPr id="87" name="Google Shape;87;p3"/>
            <p:cNvSpPr/>
            <p:nvPr/>
          </p:nvSpPr>
          <p:spPr>
            <a:xfrm>
              <a:off x="2431900" y="691775"/>
              <a:ext cx="362800" cy="312750"/>
            </a:xfrm>
            <a:custGeom>
              <a:avLst/>
              <a:gdLst/>
              <a:ahLst/>
              <a:cxnLst/>
              <a:rect l="l" t="t" r="r" b="b"/>
              <a:pathLst>
                <a:path w="14512" h="12510" extrusionOk="0">
                  <a:moveTo>
                    <a:pt x="1" y="0"/>
                  </a:moveTo>
                  <a:lnTo>
                    <a:pt x="1" y="1868"/>
                  </a:lnTo>
                  <a:lnTo>
                    <a:pt x="1" y="12509"/>
                  </a:lnTo>
                  <a:lnTo>
                    <a:pt x="14511" y="12509"/>
                  </a:lnTo>
                  <a:lnTo>
                    <a:pt x="14511" y="1868"/>
                  </a:lnTo>
                  <a:lnTo>
                    <a:pt x="6405" y="1868"/>
                  </a:lnTo>
                  <a:lnTo>
                    <a:pt x="5205" y="0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8" name="Google Shape;88;p3"/>
            <p:cNvSpPr/>
            <p:nvPr/>
          </p:nvSpPr>
          <p:spPr>
            <a:xfrm>
              <a:off x="2431900" y="691775"/>
              <a:ext cx="362800" cy="312750"/>
            </a:xfrm>
            <a:custGeom>
              <a:avLst/>
              <a:gdLst/>
              <a:ahLst/>
              <a:cxnLst/>
              <a:rect l="l" t="t" r="r" b="b"/>
              <a:pathLst>
                <a:path w="14512" h="12510" fill="none" extrusionOk="0">
                  <a:moveTo>
                    <a:pt x="6405" y="1868"/>
                  </a:moveTo>
                  <a:lnTo>
                    <a:pt x="5205" y="0"/>
                  </a:lnTo>
                  <a:lnTo>
                    <a:pt x="1" y="0"/>
                  </a:lnTo>
                  <a:lnTo>
                    <a:pt x="1" y="1868"/>
                  </a:lnTo>
                  <a:lnTo>
                    <a:pt x="1" y="12509"/>
                  </a:lnTo>
                  <a:lnTo>
                    <a:pt x="14511" y="12509"/>
                  </a:lnTo>
                  <a:lnTo>
                    <a:pt x="14511" y="1868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2431900" y="797675"/>
              <a:ext cx="362800" cy="206850"/>
            </a:xfrm>
            <a:custGeom>
              <a:avLst/>
              <a:gdLst/>
              <a:ahLst/>
              <a:cxnLst/>
              <a:rect l="l" t="t" r="r" b="b"/>
              <a:pathLst>
                <a:path w="14512" h="8274" extrusionOk="0">
                  <a:moveTo>
                    <a:pt x="1" y="1"/>
                  </a:moveTo>
                  <a:lnTo>
                    <a:pt x="1" y="8273"/>
                  </a:lnTo>
                  <a:lnTo>
                    <a:pt x="14511" y="8273"/>
                  </a:lnTo>
                  <a:lnTo>
                    <a:pt x="14511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2431900" y="797675"/>
              <a:ext cx="362800" cy="206850"/>
            </a:xfrm>
            <a:custGeom>
              <a:avLst/>
              <a:gdLst/>
              <a:ahLst/>
              <a:cxnLst/>
              <a:rect l="l" t="t" r="r" b="b"/>
              <a:pathLst>
                <a:path w="14512" h="8274" fill="none" extrusionOk="0">
                  <a:moveTo>
                    <a:pt x="1" y="1"/>
                  </a:moveTo>
                  <a:lnTo>
                    <a:pt x="14511" y="1"/>
                  </a:lnTo>
                  <a:lnTo>
                    <a:pt x="14511" y="8273"/>
                  </a:lnTo>
                  <a:lnTo>
                    <a:pt x="1" y="8273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2470275" y="755975"/>
              <a:ext cx="280225" cy="40900"/>
            </a:xfrm>
            <a:custGeom>
              <a:avLst/>
              <a:gdLst/>
              <a:ahLst/>
              <a:cxnLst/>
              <a:rect l="l" t="t" r="r" b="b"/>
              <a:pathLst>
                <a:path w="11209" h="1636" extrusionOk="0">
                  <a:moveTo>
                    <a:pt x="0" y="1"/>
                  </a:moveTo>
                  <a:lnTo>
                    <a:pt x="0" y="1635"/>
                  </a:lnTo>
                  <a:lnTo>
                    <a:pt x="11208" y="1635"/>
                  </a:lnTo>
                  <a:lnTo>
                    <a:pt x="11208" y="1"/>
                  </a:lnTo>
                  <a:close/>
                </a:path>
              </a:pathLst>
            </a:cu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2470275" y="755975"/>
              <a:ext cx="280225" cy="40900"/>
            </a:xfrm>
            <a:custGeom>
              <a:avLst/>
              <a:gdLst/>
              <a:ahLst/>
              <a:cxnLst/>
              <a:rect l="l" t="t" r="r" b="b"/>
              <a:pathLst>
                <a:path w="11209" h="1636" fill="none" extrusionOk="0">
                  <a:moveTo>
                    <a:pt x="0" y="1"/>
                  </a:moveTo>
                  <a:lnTo>
                    <a:pt x="11208" y="1"/>
                  </a:lnTo>
                  <a:lnTo>
                    <a:pt x="11208" y="1635"/>
                  </a:lnTo>
                  <a:lnTo>
                    <a:pt x="0" y="1635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19393716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4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4"/>
          <p:cNvSpPr txBox="1">
            <a:spLocks noGrp="1"/>
          </p:cNvSpPr>
          <p:nvPr>
            <p:ph type="body" idx="1"/>
          </p:nvPr>
        </p:nvSpPr>
        <p:spPr>
          <a:xfrm>
            <a:off x="720000" y="1621000"/>
            <a:ext cx="7704000" cy="53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>
                <a:solidFill>
                  <a:srgbClr val="191919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grpSp>
        <p:nvGrpSpPr>
          <p:cNvPr id="96" name="Google Shape;96;p4"/>
          <p:cNvGrpSpPr/>
          <p:nvPr/>
        </p:nvGrpSpPr>
        <p:grpSpPr>
          <a:xfrm>
            <a:off x="814909" y="225491"/>
            <a:ext cx="535749" cy="729496"/>
            <a:chOff x="3477650" y="837700"/>
            <a:chExt cx="314425" cy="321100"/>
          </a:xfrm>
        </p:grpSpPr>
        <p:sp>
          <p:nvSpPr>
            <p:cNvPr id="97" name="Google Shape;97;p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98" name="Google Shape;98;p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99" name="Google Shape;99;p4"/>
          <p:cNvGrpSpPr/>
          <p:nvPr/>
        </p:nvGrpSpPr>
        <p:grpSpPr>
          <a:xfrm>
            <a:off x="64784" y="5397657"/>
            <a:ext cx="535749" cy="729496"/>
            <a:chOff x="3477650" y="837700"/>
            <a:chExt cx="314425" cy="321100"/>
          </a:xfrm>
        </p:grpSpPr>
        <p:sp>
          <p:nvSpPr>
            <p:cNvPr id="100" name="Google Shape;100;p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1" name="Google Shape;101;p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02" name="Google Shape;102;p4"/>
          <p:cNvSpPr/>
          <p:nvPr/>
        </p:nvSpPr>
        <p:spPr>
          <a:xfrm>
            <a:off x="7692072" y="6199347"/>
            <a:ext cx="738700" cy="495975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03" name="Google Shape;103;p4"/>
          <p:cNvGrpSpPr/>
          <p:nvPr/>
        </p:nvGrpSpPr>
        <p:grpSpPr>
          <a:xfrm rot="5400000">
            <a:off x="8142438" y="1145417"/>
            <a:ext cx="1149900" cy="586800"/>
            <a:chOff x="200200" y="2278225"/>
            <a:chExt cx="862425" cy="586800"/>
          </a:xfrm>
        </p:grpSpPr>
        <p:sp>
          <p:nvSpPr>
            <p:cNvPr id="104" name="Google Shape;104;p4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5" name="Google Shape;105;p4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6" name="Google Shape;106;p4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07" name="Google Shape;107;p4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17353020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10" name="Google Shape;110;p5"/>
          <p:cNvSpPr txBox="1">
            <a:spLocks noGrp="1"/>
          </p:cNvSpPr>
          <p:nvPr>
            <p:ph type="subTitle" idx="1"/>
          </p:nvPr>
        </p:nvSpPr>
        <p:spPr>
          <a:xfrm>
            <a:off x="5040058" y="3717733"/>
            <a:ext cx="2560500" cy="16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1" name="Google Shape;111;p5"/>
          <p:cNvSpPr txBox="1">
            <a:spLocks noGrp="1"/>
          </p:cNvSpPr>
          <p:nvPr>
            <p:ph type="subTitle" idx="2"/>
          </p:nvPr>
        </p:nvSpPr>
        <p:spPr>
          <a:xfrm>
            <a:off x="1543450" y="3717733"/>
            <a:ext cx="2560500" cy="16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2" name="Google Shape;112;p5"/>
          <p:cNvSpPr txBox="1">
            <a:spLocks noGrp="1"/>
          </p:cNvSpPr>
          <p:nvPr>
            <p:ph type="subTitle" idx="3"/>
          </p:nvPr>
        </p:nvSpPr>
        <p:spPr>
          <a:xfrm>
            <a:off x="5040058" y="3191335"/>
            <a:ext cx="2560500" cy="5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13" name="Google Shape;113;p5"/>
          <p:cNvSpPr txBox="1">
            <a:spLocks noGrp="1"/>
          </p:cNvSpPr>
          <p:nvPr>
            <p:ph type="subTitle" idx="4"/>
          </p:nvPr>
        </p:nvSpPr>
        <p:spPr>
          <a:xfrm>
            <a:off x="1543450" y="3191335"/>
            <a:ext cx="2560500" cy="5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14" name="Google Shape;114;p5"/>
          <p:cNvSpPr/>
          <p:nvPr/>
        </p:nvSpPr>
        <p:spPr>
          <a:xfrm>
            <a:off x="293251" y="1199634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15" name="Google Shape;115;p5"/>
          <p:cNvGrpSpPr/>
          <p:nvPr/>
        </p:nvGrpSpPr>
        <p:grpSpPr>
          <a:xfrm rot="5400000">
            <a:off x="8295495" y="1265260"/>
            <a:ext cx="984889" cy="502594"/>
            <a:chOff x="200200" y="2278225"/>
            <a:chExt cx="862425" cy="586800"/>
          </a:xfrm>
        </p:grpSpPr>
        <p:sp>
          <p:nvSpPr>
            <p:cNvPr id="116" name="Google Shape;116;p5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7" name="Google Shape;117;p5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8" name="Google Shape;118;p5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9" name="Google Shape;119;p5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20" name="Google Shape;120;p5"/>
          <p:cNvSpPr/>
          <p:nvPr/>
        </p:nvSpPr>
        <p:spPr>
          <a:xfrm>
            <a:off x="805401" y="402418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21" name="Google Shape;121;p5"/>
          <p:cNvGrpSpPr/>
          <p:nvPr/>
        </p:nvGrpSpPr>
        <p:grpSpPr>
          <a:xfrm>
            <a:off x="7491756" y="5912762"/>
            <a:ext cx="738667" cy="670125"/>
            <a:chOff x="200200" y="2278225"/>
            <a:chExt cx="862425" cy="586800"/>
          </a:xfrm>
        </p:grpSpPr>
        <p:sp>
          <p:nvSpPr>
            <p:cNvPr id="122" name="Google Shape;122;p5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3" name="Google Shape;123;p5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4" name="Google Shape;124;p5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" name="Google Shape;125;p5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6" name="Google Shape;126;p5"/>
          <p:cNvGrpSpPr/>
          <p:nvPr/>
        </p:nvGrpSpPr>
        <p:grpSpPr>
          <a:xfrm>
            <a:off x="8503484" y="4586924"/>
            <a:ext cx="535749" cy="729496"/>
            <a:chOff x="3477650" y="837700"/>
            <a:chExt cx="314425" cy="321100"/>
          </a:xfrm>
        </p:grpSpPr>
        <p:sp>
          <p:nvSpPr>
            <p:cNvPr id="127" name="Google Shape;127;p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" name="Google Shape;128;p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9" name="Google Shape;129;p5"/>
          <p:cNvGrpSpPr/>
          <p:nvPr/>
        </p:nvGrpSpPr>
        <p:grpSpPr>
          <a:xfrm>
            <a:off x="135634" y="5780024"/>
            <a:ext cx="535749" cy="729496"/>
            <a:chOff x="3477650" y="837700"/>
            <a:chExt cx="314425" cy="321100"/>
          </a:xfrm>
        </p:grpSpPr>
        <p:sp>
          <p:nvSpPr>
            <p:cNvPr id="130" name="Google Shape;130;p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1" name="Google Shape;131;p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8686278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34" name="Google Shape;134;p6"/>
          <p:cNvSpPr/>
          <p:nvPr/>
        </p:nvSpPr>
        <p:spPr>
          <a:xfrm>
            <a:off x="338401" y="85485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35" name="Google Shape;135;p6"/>
          <p:cNvGrpSpPr/>
          <p:nvPr/>
        </p:nvGrpSpPr>
        <p:grpSpPr>
          <a:xfrm>
            <a:off x="185581" y="6126628"/>
            <a:ext cx="738667" cy="670125"/>
            <a:chOff x="200200" y="2278225"/>
            <a:chExt cx="862425" cy="586800"/>
          </a:xfrm>
        </p:grpSpPr>
        <p:sp>
          <p:nvSpPr>
            <p:cNvPr id="136" name="Google Shape;136;p6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7" name="Google Shape;137;p6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8" name="Google Shape;138;p6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9" name="Google Shape;139;p6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40" name="Google Shape;140;p6"/>
          <p:cNvGrpSpPr/>
          <p:nvPr/>
        </p:nvGrpSpPr>
        <p:grpSpPr>
          <a:xfrm>
            <a:off x="7947334" y="6268707"/>
            <a:ext cx="535749" cy="729496"/>
            <a:chOff x="3477650" y="837700"/>
            <a:chExt cx="314425" cy="321100"/>
          </a:xfrm>
        </p:grpSpPr>
        <p:sp>
          <p:nvSpPr>
            <p:cNvPr id="141" name="Google Shape;141;p6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2" name="Google Shape;142;p6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43" name="Google Shape;143;p6"/>
          <p:cNvGrpSpPr/>
          <p:nvPr/>
        </p:nvGrpSpPr>
        <p:grpSpPr>
          <a:xfrm rot="5400000">
            <a:off x="-183806" y="5382878"/>
            <a:ext cx="984889" cy="502594"/>
            <a:chOff x="200200" y="2278225"/>
            <a:chExt cx="862425" cy="586800"/>
          </a:xfrm>
        </p:grpSpPr>
        <p:sp>
          <p:nvSpPr>
            <p:cNvPr id="144" name="Google Shape;144;p6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5" name="Google Shape;145;p6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6" name="Google Shape;146;p6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7" name="Google Shape;147;p6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48" name="Google Shape;148;p6"/>
          <p:cNvGrpSpPr/>
          <p:nvPr/>
        </p:nvGrpSpPr>
        <p:grpSpPr>
          <a:xfrm>
            <a:off x="8533884" y="5668973"/>
            <a:ext cx="535749" cy="729496"/>
            <a:chOff x="3477650" y="837700"/>
            <a:chExt cx="314425" cy="321100"/>
          </a:xfrm>
        </p:grpSpPr>
        <p:sp>
          <p:nvSpPr>
            <p:cNvPr id="149" name="Google Shape;149;p6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0" name="Google Shape;150;p6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1464243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p8"/>
          <p:cNvSpPr txBox="1">
            <a:spLocks noGrp="1"/>
          </p:cNvSpPr>
          <p:nvPr>
            <p:ph type="title"/>
          </p:nvPr>
        </p:nvSpPr>
        <p:spPr>
          <a:xfrm>
            <a:off x="713225" y="2203333"/>
            <a:ext cx="7717800" cy="193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5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170" name="Google Shape;170;p8"/>
          <p:cNvGrpSpPr/>
          <p:nvPr/>
        </p:nvGrpSpPr>
        <p:grpSpPr>
          <a:xfrm>
            <a:off x="713226" y="5791334"/>
            <a:ext cx="550425" cy="812833"/>
            <a:chOff x="5017075" y="486625"/>
            <a:chExt cx="550425" cy="609625"/>
          </a:xfrm>
        </p:grpSpPr>
        <p:sp>
          <p:nvSpPr>
            <p:cNvPr id="171" name="Google Shape;171;p8"/>
            <p:cNvSpPr/>
            <p:nvPr/>
          </p:nvSpPr>
          <p:spPr>
            <a:xfrm>
              <a:off x="5017075" y="716800"/>
              <a:ext cx="321100" cy="379450"/>
            </a:xfrm>
            <a:custGeom>
              <a:avLst/>
              <a:gdLst/>
              <a:ahLst/>
              <a:cxnLst/>
              <a:rect l="l" t="t" r="r" b="b"/>
              <a:pathLst>
                <a:path w="12844" h="15178" extrusionOk="0">
                  <a:moveTo>
                    <a:pt x="1" y="0"/>
                  </a:moveTo>
                  <a:lnTo>
                    <a:pt x="1" y="15178"/>
                  </a:lnTo>
                  <a:lnTo>
                    <a:pt x="12843" y="15178"/>
                  </a:lnTo>
                  <a:lnTo>
                    <a:pt x="12843" y="4837"/>
                  </a:lnTo>
                  <a:lnTo>
                    <a:pt x="7973" y="0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2" name="Google Shape;172;p8"/>
            <p:cNvSpPr/>
            <p:nvPr/>
          </p:nvSpPr>
          <p:spPr>
            <a:xfrm>
              <a:off x="5216400" y="716800"/>
              <a:ext cx="121775" cy="120925"/>
            </a:xfrm>
            <a:custGeom>
              <a:avLst/>
              <a:gdLst/>
              <a:ahLst/>
              <a:cxnLst/>
              <a:rect l="l" t="t" r="r" b="b"/>
              <a:pathLst>
                <a:path w="4871" h="4837" fill="none" extrusionOk="0">
                  <a:moveTo>
                    <a:pt x="4870" y="4837"/>
                  </a:moveTo>
                  <a:lnTo>
                    <a:pt x="0" y="48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3" name="Google Shape;173;p8"/>
            <p:cNvSpPr/>
            <p:nvPr/>
          </p:nvSpPr>
          <p:spPr>
            <a:xfrm>
              <a:off x="5017075" y="716800"/>
              <a:ext cx="321100" cy="379450"/>
            </a:xfrm>
            <a:custGeom>
              <a:avLst/>
              <a:gdLst/>
              <a:ahLst/>
              <a:cxnLst/>
              <a:rect l="l" t="t" r="r" b="b"/>
              <a:pathLst>
                <a:path w="12844" h="15178" fill="none" extrusionOk="0">
                  <a:moveTo>
                    <a:pt x="7973" y="0"/>
                  </a:moveTo>
                  <a:lnTo>
                    <a:pt x="1" y="0"/>
                  </a:lnTo>
                  <a:lnTo>
                    <a:pt x="1" y="15178"/>
                  </a:lnTo>
                  <a:lnTo>
                    <a:pt x="12843" y="15178"/>
                  </a:lnTo>
                  <a:lnTo>
                    <a:pt x="12843" y="4837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4" name="Google Shape;174;p8"/>
            <p:cNvSpPr/>
            <p:nvPr/>
          </p:nvSpPr>
          <p:spPr>
            <a:xfrm>
              <a:off x="5074625" y="659250"/>
              <a:ext cx="321100" cy="379450"/>
            </a:xfrm>
            <a:custGeom>
              <a:avLst/>
              <a:gdLst/>
              <a:ahLst/>
              <a:cxnLst/>
              <a:rect l="l" t="t" r="r" b="b"/>
              <a:pathLst>
                <a:path w="12844" h="15178" extrusionOk="0">
                  <a:moveTo>
                    <a:pt x="1" y="0"/>
                  </a:moveTo>
                  <a:lnTo>
                    <a:pt x="1" y="15178"/>
                  </a:lnTo>
                  <a:lnTo>
                    <a:pt x="12843" y="15178"/>
                  </a:lnTo>
                  <a:lnTo>
                    <a:pt x="12843" y="4837"/>
                  </a:lnTo>
                  <a:lnTo>
                    <a:pt x="8006" y="0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5" name="Google Shape;175;p8"/>
            <p:cNvSpPr/>
            <p:nvPr/>
          </p:nvSpPr>
          <p:spPr>
            <a:xfrm>
              <a:off x="5274775" y="659250"/>
              <a:ext cx="120950" cy="120950"/>
            </a:xfrm>
            <a:custGeom>
              <a:avLst/>
              <a:gdLst/>
              <a:ahLst/>
              <a:cxnLst/>
              <a:rect l="l" t="t" r="r" b="b"/>
              <a:pathLst>
                <a:path w="4838" h="4838" fill="none" extrusionOk="0">
                  <a:moveTo>
                    <a:pt x="4837" y="4837"/>
                  </a:moveTo>
                  <a:lnTo>
                    <a:pt x="0" y="48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6" name="Google Shape;176;p8"/>
            <p:cNvSpPr/>
            <p:nvPr/>
          </p:nvSpPr>
          <p:spPr>
            <a:xfrm>
              <a:off x="5074625" y="659250"/>
              <a:ext cx="321100" cy="379450"/>
            </a:xfrm>
            <a:custGeom>
              <a:avLst/>
              <a:gdLst/>
              <a:ahLst/>
              <a:cxnLst/>
              <a:rect l="l" t="t" r="r" b="b"/>
              <a:pathLst>
                <a:path w="12844" h="15178" fill="none" extrusionOk="0">
                  <a:moveTo>
                    <a:pt x="8006" y="0"/>
                  </a:moveTo>
                  <a:lnTo>
                    <a:pt x="1" y="0"/>
                  </a:lnTo>
                  <a:lnTo>
                    <a:pt x="1" y="15178"/>
                  </a:lnTo>
                  <a:lnTo>
                    <a:pt x="12843" y="15178"/>
                  </a:lnTo>
                  <a:lnTo>
                    <a:pt x="12843" y="4837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5131325" y="601700"/>
              <a:ext cx="321100" cy="379475"/>
            </a:xfrm>
            <a:custGeom>
              <a:avLst/>
              <a:gdLst/>
              <a:ahLst/>
              <a:cxnLst/>
              <a:rect l="l" t="t" r="r" b="b"/>
              <a:pathLst>
                <a:path w="12844" h="15179" extrusionOk="0">
                  <a:moveTo>
                    <a:pt x="1" y="1"/>
                  </a:moveTo>
                  <a:lnTo>
                    <a:pt x="1" y="15178"/>
                  </a:lnTo>
                  <a:lnTo>
                    <a:pt x="12843" y="15178"/>
                  </a:lnTo>
                  <a:lnTo>
                    <a:pt x="12843" y="4838"/>
                  </a:lnTo>
                  <a:lnTo>
                    <a:pt x="8007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5331475" y="601700"/>
              <a:ext cx="120950" cy="120950"/>
            </a:xfrm>
            <a:custGeom>
              <a:avLst/>
              <a:gdLst/>
              <a:ahLst/>
              <a:cxnLst/>
              <a:rect l="l" t="t" r="r" b="b"/>
              <a:pathLst>
                <a:path w="4838" h="4838" fill="none" extrusionOk="0">
                  <a:moveTo>
                    <a:pt x="4837" y="4838"/>
                  </a:moveTo>
                  <a:lnTo>
                    <a:pt x="1" y="483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5131325" y="601700"/>
              <a:ext cx="321100" cy="379475"/>
            </a:xfrm>
            <a:custGeom>
              <a:avLst/>
              <a:gdLst/>
              <a:ahLst/>
              <a:cxnLst/>
              <a:rect l="l" t="t" r="r" b="b"/>
              <a:pathLst>
                <a:path w="12844" h="15179" fill="none" extrusionOk="0">
                  <a:moveTo>
                    <a:pt x="8007" y="1"/>
                  </a:moveTo>
                  <a:lnTo>
                    <a:pt x="1" y="1"/>
                  </a:lnTo>
                  <a:lnTo>
                    <a:pt x="1" y="15178"/>
                  </a:lnTo>
                  <a:lnTo>
                    <a:pt x="12843" y="15178"/>
                  </a:lnTo>
                  <a:lnTo>
                    <a:pt x="12843" y="4838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5189700" y="545000"/>
              <a:ext cx="320275" cy="379450"/>
            </a:xfrm>
            <a:custGeom>
              <a:avLst/>
              <a:gdLst/>
              <a:ahLst/>
              <a:cxnLst/>
              <a:rect l="l" t="t" r="r" b="b"/>
              <a:pathLst>
                <a:path w="12811" h="15178" extrusionOk="0">
                  <a:moveTo>
                    <a:pt x="1" y="0"/>
                  </a:moveTo>
                  <a:lnTo>
                    <a:pt x="1" y="15178"/>
                  </a:lnTo>
                  <a:lnTo>
                    <a:pt x="12810" y="15178"/>
                  </a:lnTo>
                  <a:lnTo>
                    <a:pt x="12810" y="4837"/>
                  </a:lnTo>
                  <a:lnTo>
                    <a:pt x="7973" y="0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1" name="Google Shape;181;p8"/>
            <p:cNvSpPr/>
            <p:nvPr/>
          </p:nvSpPr>
          <p:spPr>
            <a:xfrm>
              <a:off x="5389025" y="545000"/>
              <a:ext cx="120950" cy="120950"/>
            </a:xfrm>
            <a:custGeom>
              <a:avLst/>
              <a:gdLst/>
              <a:ahLst/>
              <a:cxnLst/>
              <a:rect l="l" t="t" r="r" b="b"/>
              <a:pathLst>
                <a:path w="4838" h="4838" fill="none" extrusionOk="0">
                  <a:moveTo>
                    <a:pt x="4837" y="4837"/>
                  </a:moveTo>
                  <a:lnTo>
                    <a:pt x="0" y="48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2" name="Google Shape;182;p8"/>
            <p:cNvSpPr/>
            <p:nvPr/>
          </p:nvSpPr>
          <p:spPr>
            <a:xfrm>
              <a:off x="5189700" y="545000"/>
              <a:ext cx="320275" cy="379450"/>
            </a:xfrm>
            <a:custGeom>
              <a:avLst/>
              <a:gdLst/>
              <a:ahLst/>
              <a:cxnLst/>
              <a:rect l="l" t="t" r="r" b="b"/>
              <a:pathLst>
                <a:path w="12811" h="15178" fill="none" extrusionOk="0">
                  <a:moveTo>
                    <a:pt x="7973" y="0"/>
                  </a:moveTo>
                  <a:lnTo>
                    <a:pt x="1" y="0"/>
                  </a:lnTo>
                  <a:lnTo>
                    <a:pt x="1" y="15178"/>
                  </a:lnTo>
                  <a:lnTo>
                    <a:pt x="12810" y="15178"/>
                  </a:lnTo>
                  <a:lnTo>
                    <a:pt x="12810" y="4837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5247250" y="486625"/>
              <a:ext cx="320250" cy="380300"/>
            </a:xfrm>
            <a:custGeom>
              <a:avLst/>
              <a:gdLst/>
              <a:ahLst/>
              <a:cxnLst/>
              <a:rect l="l" t="t" r="r" b="b"/>
              <a:pathLst>
                <a:path w="12810" h="15212" extrusionOk="0">
                  <a:moveTo>
                    <a:pt x="1" y="0"/>
                  </a:moveTo>
                  <a:lnTo>
                    <a:pt x="1" y="15211"/>
                  </a:lnTo>
                  <a:lnTo>
                    <a:pt x="12810" y="15211"/>
                  </a:lnTo>
                  <a:lnTo>
                    <a:pt x="12810" y="4871"/>
                  </a:lnTo>
                  <a:lnTo>
                    <a:pt x="7973" y="0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5446550" y="486625"/>
              <a:ext cx="120950" cy="121775"/>
            </a:xfrm>
            <a:custGeom>
              <a:avLst/>
              <a:gdLst/>
              <a:ahLst/>
              <a:cxnLst/>
              <a:rect l="l" t="t" r="r" b="b"/>
              <a:pathLst>
                <a:path w="4838" h="4871" fill="none" extrusionOk="0">
                  <a:moveTo>
                    <a:pt x="4838" y="4871"/>
                  </a:moveTo>
                  <a:lnTo>
                    <a:pt x="1" y="487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5" name="Google Shape;185;p8"/>
            <p:cNvSpPr/>
            <p:nvPr/>
          </p:nvSpPr>
          <p:spPr>
            <a:xfrm>
              <a:off x="5247250" y="486625"/>
              <a:ext cx="320250" cy="380300"/>
            </a:xfrm>
            <a:custGeom>
              <a:avLst/>
              <a:gdLst/>
              <a:ahLst/>
              <a:cxnLst/>
              <a:rect l="l" t="t" r="r" b="b"/>
              <a:pathLst>
                <a:path w="12810" h="15212" fill="none" extrusionOk="0">
                  <a:moveTo>
                    <a:pt x="7973" y="0"/>
                  </a:moveTo>
                  <a:lnTo>
                    <a:pt x="1" y="0"/>
                  </a:lnTo>
                  <a:lnTo>
                    <a:pt x="1" y="15211"/>
                  </a:lnTo>
                  <a:lnTo>
                    <a:pt x="12810" y="15211"/>
                  </a:lnTo>
                  <a:lnTo>
                    <a:pt x="12810" y="4871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86" name="Google Shape;186;p8"/>
          <p:cNvSpPr/>
          <p:nvPr/>
        </p:nvSpPr>
        <p:spPr>
          <a:xfrm>
            <a:off x="1773014" y="156085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87" name="Google Shape;187;p8"/>
          <p:cNvGrpSpPr/>
          <p:nvPr/>
        </p:nvGrpSpPr>
        <p:grpSpPr>
          <a:xfrm>
            <a:off x="161406" y="1958279"/>
            <a:ext cx="738667" cy="670125"/>
            <a:chOff x="200200" y="2278225"/>
            <a:chExt cx="862425" cy="586800"/>
          </a:xfrm>
        </p:grpSpPr>
        <p:sp>
          <p:nvSpPr>
            <p:cNvPr id="188" name="Google Shape;188;p8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92" name="Google Shape;192;p8"/>
          <p:cNvGrpSpPr/>
          <p:nvPr/>
        </p:nvGrpSpPr>
        <p:grpSpPr>
          <a:xfrm>
            <a:off x="8141281" y="4261679"/>
            <a:ext cx="738667" cy="670125"/>
            <a:chOff x="200200" y="2278225"/>
            <a:chExt cx="862425" cy="586800"/>
          </a:xfrm>
        </p:grpSpPr>
        <p:sp>
          <p:nvSpPr>
            <p:cNvPr id="193" name="Google Shape;193;p8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4" name="Google Shape;194;p8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97" name="Google Shape;197;p8"/>
          <p:cNvGrpSpPr/>
          <p:nvPr/>
        </p:nvGrpSpPr>
        <p:grpSpPr>
          <a:xfrm>
            <a:off x="7630573" y="576774"/>
            <a:ext cx="1168455" cy="1557897"/>
            <a:chOff x="3581050" y="3046800"/>
            <a:chExt cx="899850" cy="899825"/>
          </a:xfrm>
        </p:grpSpPr>
        <p:sp>
          <p:nvSpPr>
            <p:cNvPr id="198" name="Google Shape;198;p8"/>
            <p:cNvSpPr/>
            <p:nvPr/>
          </p:nvSpPr>
          <p:spPr>
            <a:xfrm>
              <a:off x="3581050" y="3088000"/>
              <a:ext cx="899850" cy="817425"/>
            </a:xfrm>
            <a:custGeom>
              <a:avLst/>
              <a:gdLst/>
              <a:ahLst/>
              <a:cxnLst/>
              <a:rect l="l" t="t" r="r" b="b"/>
              <a:pathLst>
                <a:path w="35994" h="32697" extrusionOk="0">
                  <a:moveTo>
                    <a:pt x="17994" y="0"/>
                  </a:moveTo>
                  <a:cubicBezTo>
                    <a:pt x="10608" y="0"/>
                    <a:pt x="3897" y="5036"/>
                    <a:pt x="2102" y="12529"/>
                  </a:cubicBezTo>
                  <a:cubicBezTo>
                    <a:pt x="1" y="21302"/>
                    <a:pt x="5405" y="30108"/>
                    <a:pt x="14178" y="32243"/>
                  </a:cubicBezTo>
                  <a:cubicBezTo>
                    <a:pt x="15457" y="32550"/>
                    <a:pt x="16738" y="32696"/>
                    <a:pt x="18000" y="32696"/>
                  </a:cubicBezTo>
                  <a:cubicBezTo>
                    <a:pt x="25386" y="32696"/>
                    <a:pt x="32097" y="27661"/>
                    <a:pt x="33892" y="20168"/>
                  </a:cubicBezTo>
                  <a:cubicBezTo>
                    <a:pt x="35993" y="11395"/>
                    <a:pt x="30589" y="2555"/>
                    <a:pt x="21817" y="454"/>
                  </a:cubicBezTo>
                  <a:cubicBezTo>
                    <a:pt x="20537" y="147"/>
                    <a:pt x="19256" y="0"/>
                    <a:pt x="17994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3657775" y="3251925"/>
              <a:ext cx="781425" cy="653850"/>
            </a:xfrm>
            <a:custGeom>
              <a:avLst/>
              <a:gdLst/>
              <a:ahLst/>
              <a:cxnLst/>
              <a:rect l="l" t="t" r="r" b="b"/>
              <a:pathLst>
                <a:path w="31257" h="26154" extrusionOk="0">
                  <a:moveTo>
                    <a:pt x="27987" y="1"/>
                  </a:moveTo>
                  <a:lnTo>
                    <a:pt x="27987" y="1"/>
                  </a:lnTo>
                  <a:cubicBezTo>
                    <a:pt x="28888" y="2036"/>
                    <a:pt x="29422" y="4337"/>
                    <a:pt x="29422" y="6739"/>
                  </a:cubicBezTo>
                  <a:cubicBezTo>
                    <a:pt x="29422" y="15746"/>
                    <a:pt x="22083" y="23084"/>
                    <a:pt x="13077" y="23084"/>
                  </a:cubicBezTo>
                  <a:cubicBezTo>
                    <a:pt x="7740" y="23084"/>
                    <a:pt x="3003" y="20516"/>
                    <a:pt x="1" y="16546"/>
                  </a:cubicBezTo>
                  <a:lnTo>
                    <a:pt x="1" y="16546"/>
                  </a:lnTo>
                  <a:cubicBezTo>
                    <a:pt x="2569" y="22217"/>
                    <a:pt x="8240" y="26153"/>
                    <a:pt x="14878" y="26153"/>
                  </a:cubicBezTo>
                  <a:cubicBezTo>
                    <a:pt x="23885" y="26153"/>
                    <a:pt x="31223" y="18814"/>
                    <a:pt x="31223" y="9808"/>
                  </a:cubicBezTo>
                  <a:cubicBezTo>
                    <a:pt x="31256" y="6139"/>
                    <a:pt x="30056" y="2703"/>
                    <a:pt x="27987" y="1"/>
                  </a:cubicBezTo>
                  <a:close/>
                </a:path>
              </a:pathLst>
            </a:custGeom>
            <a:solidFill>
              <a:srgbClr val="FFFFFF">
                <a:alpha val="2703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3581050" y="3046800"/>
              <a:ext cx="899850" cy="899825"/>
            </a:xfrm>
            <a:custGeom>
              <a:avLst/>
              <a:gdLst/>
              <a:ahLst/>
              <a:cxnLst/>
              <a:rect l="l" t="t" r="r" b="b"/>
              <a:pathLst>
                <a:path w="35994" h="35993" fill="none" extrusionOk="0">
                  <a:moveTo>
                    <a:pt x="21817" y="2102"/>
                  </a:moveTo>
                  <a:cubicBezTo>
                    <a:pt x="30589" y="4203"/>
                    <a:pt x="35993" y="13043"/>
                    <a:pt x="33892" y="21816"/>
                  </a:cubicBezTo>
                  <a:cubicBezTo>
                    <a:pt x="31790" y="30589"/>
                    <a:pt x="22951" y="35993"/>
                    <a:pt x="14178" y="33891"/>
                  </a:cubicBezTo>
                  <a:cubicBezTo>
                    <a:pt x="5405" y="31756"/>
                    <a:pt x="1" y="22950"/>
                    <a:pt x="2102" y="14177"/>
                  </a:cubicBezTo>
                  <a:cubicBezTo>
                    <a:pt x="4204" y="5404"/>
                    <a:pt x="13044" y="0"/>
                    <a:pt x="21817" y="2102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3804550" y="3313650"/>
              <a:ext cx="104275" cy="200175"/>
            </a:xfrm>
            <a:custGeom>
              <a:avLst/>
              <a:gdLst/>
              <a:ahLst/>
              <a:cxnLst/>
              <a:rect l="l" t="t" r="r" b="b"/>
              <a:pathLst>
                <a:path w="4171" h="8007" extrusionOk="0">
                  <a:moveTo>
                    <a:pt x="2202" y="0"/>
                  </a:moveTo>
                  <a:cubicBezTo>
                    <a:pt x="1001" y="0"/>
                    <a:pt x="1" y="1768"/>
                    <a:pt x="1" y="4003"/>
                  </a:cubicBezTo>
                  <a:cubicBezTo>
                    <a:pt x="1" y="6205"/>
                    <a:pt x="1001" y="8006"/>
                    <a:pt x="2202" y="8006"/>
                  </a:cubicBezTo>
                  <a:cubicBezTo>
                    <a:pt x="3036" y="8006"/>
                    <a:pt x="3770" y="7172"/>
                    <a:pt x="4170" y="5938"/>
                  </a:cubicBezTo>
                  <a:lnTo>
                    <a:pt x="2202" y="4003"/>
                  </a:lnTo>
                  <a:lnTo>
                    <a:pt x="4170" y="2035"/>
                  </a:lnTo>
                  <a:cubicBezTo>
                    <a:pt x="3803" y="834"/>
                    <a:pt x="3036" y="0"/>
                    <a:pt x="2202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4151475" y="3313650"/>
              <a:ext cx="104250" cy="200175"/>
            </a:xfrm>
            <a:custGeom>
              <a:avLst/>
              <a:gdLst/>
              <a:ahLst/>
              <a:cxnLst/>
              <a:rect l="l" t="t" r="r" b="b"/>
              <a:pathLst>
                <a:path w="4170" h="8007" extrusionOk="0">
                  <a:moveTo>
                    <a:pt x="2235" y="0"/>
                  </a:moveTo>
                  <a:cubicBezTo>
                    <a:pt x="1001" y="0"/>
                    <a:pt x="0" y="1768"/>
                    <a:pt x="0" y="4003"/>
                  </a:cubicBezTo>
                  <a:cubicBezTo>
                    <a:pt x="0" y="6205"/>
                    <a:pt x="1001" y="8006"/>
                    <a:pt x="2235" y="8006"/>
                  </a:cubicBezTo>
                  <a:cubicBezTo>
                    <a:pt x="3069" y="8006"/>
                    <a:pt x="3770" y="7172"/>
                    <a:pt x="4170" y="5938"/>
                  </a:cubicBezTo>
                  <a:lnTo>
                    <a:pt x="2235" y="4003"/>
                  </a:lnTo>
                  <a:lnTo>
                    <a:pt x="4170" y="2035"/>
                  </a:lnTo>
                  <a:cubicBezTo>
                    <a:pt x="3803" y="834"/>
                    <a:pt x="3069" y="0"/>
                    <a:pt x="2235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3782050" y="3555475"/>
              <a:ext cx="497875" cy="169325"/>
            </a:xfrm>
            <a:custGeom>
              <a:avLst/>
              <a:gdLst/>
              <a:ahLst/>
              <a:cxnLst/>
              <a:rect l="l" t="t" r="r" b="b"/>
              <a:pathLst>
                <a:path w="19915" h="6773" fill="none" extrusionOk="0">
                  <a:moveTo>
                    <a:pt x="0" y="1"/>
                  </a:moveTo>
                  <a:cubicBezTo>
                    <a:pt x="1568" y="3937"/>
                    <a:pt x="5404" y="6773"/>
                    <a:pt x="9940" y="6773"/>
                  </a:cubicBezTo>
                  <a:cubicBezTo>
                    <a:pt x="14477" y="6773"/>
                    <a:pt x="18346" y="3937"/>
                    <a:pt x="19914" y="1"/>
                  </a:cubicBezTo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04" name="Google Shape;204;p8"/>
          <p:cNvGrpSpPr/>
          <p:nvPr/>
        </p:nvGrpSpPr>
        <p:grpSpPr>
          <a:xfrm>
            <a:off x="6226109" y="5832991"/>
            <a:ext cx="535749" cy="729496"/>
            <a:chOff x="3477650" y="837700"/>
            <a:chExt cx="314425" cy="321100"/>
          </a:xfrm>
        </p:grpSpPr>
        <p:sp>
          <p:nvSpPr>
            <p:cNvPr id="205" name="Google Shape;205;p8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6" name="Google Shape;206;p8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0480390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9"/>
          <p:cNvSpPr txBox="1">
            <a:spLocks noGrp="1"/>
          </p:cNvSpPr>
          <p:nvPr>
            <p:ph type="title"/>
          </p:nvPr>
        </p:nvSpPr>
        <p:spPr>
          <a:xfrm>
            <a:off x="720000" y="1659533"/>
            <a:ext cx="3842100" cy="187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09" name="Google Shape;209;p9"/>
          <p:cNvSpPr txBox="1">
            <a:spLocks noGrp="1"/>
          </p:cNvSpPr>
          <p:nvPr>
            <p:ph type="subTitle" idx="1"/>
          </p:nvPr>
        </p:nvSpPr>
        <p:spPr>
          <a:xfrm>
            <a:off x="720000" y="3632467"/>
            <a:ext cx="3842100" cy="18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600"/>
              <a:buFont typeface="Open Sans"/>
              <a:buChar char="■"/>
              <a:defRPr/>
            </a:lvl9pPr>
          </a:lstStyle>
          <a:p>
            <a:endParaRPr/>
          </a:p>
        </p:txBody>
      </p:sp>
      <p:sp>
        <p:nvSpPr>
          <p:cNvPr id="210" name="Google Shape;210;p9"/>
          <p:cNvSpPr>
            <a:spLocks noGrp="1"/>
          </p:cNvSpPr>
          <p:nvPr>
            <p:ph type="pic" idx="2"/>
          </p:nvPr>
        </p:nvSpPr>
        <p:spPr>
          <a:xfrm>
            <a:off x="5522525" y="802600"/>
            <a:ext cx="3025200" cy="5252800"/>
          </a:xfrm>
          <a:prstGeom prst="rect">
            <a:avLst/>
          </a:prstGeom>
          <a:noFill/>
          <a:ln>
            <a:noFill/>
          </a:ln>
        </p:spPr>
      </p:sp>
      <p:grpSp>
        <p:nvGrpSpPr>
          <p:cNvPr id="211" name="Google Shape;211;p9"/>
          <p:cNvGrpSpPr/>
          <p:nvPr/>
        </p:nvGrpSpPr>
        <p:grpSpPr>
          <a:xfrm rot="5400000">
            <a:off x="-116619" y="1595494"/>
            <a:ext cx="984889" cy="502594"/>
            <a:chOff x="200200" y="2278225"/>
            <a:chExt cx="862425" cy="586800"/>
          </a:xfrm>
        </p:grpSpPr>
        <p:sp>
          <p:nvSpPr>
            <p:cNvPr id="212" name="Google Shape;212;p9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16" name="Google Shape;216;p9"/>
          <p:cNvGrpSpPr/>
          <p:nvPr/>
        </p:nvGrpSpPr>
        <p:grpSpPr>
          <a:xfrm>
            <a:off x="4795250" y="494134"/>
            <a:ext cx="541250" cy="450367"/>
            <a:chOff x="4367450" y="542500"/>
            <a:chExt cx="541250" cy="337775"/>
          </a:xfrm>
        </p:grpSpPr>
        <p:sp>
          <p:nvSpPr>
            <p:cNvPr id="217" name="Google Shape;217;p9"/>
            <p:cNvSpPr/>
            <p:nvPr/>
          </p:nvSpPr>
          <p:spPr>
            <a:xfrm>
              <a:off x="4367450" y="542500"/>
              <a:ext cx="422000" cy="337775"/>
            </a:xfrm>
            <a:custGeom>
              <a:avLst/>
              <a:gdLst/>
              <a:ahLst/>
              <a:cxnLst/>
              <a:rect l="l" t="t" r="r" b="b"/>
              <a:pathLst>
                <a:path w="16880" h="13511" extrusionOk="0">
                  <a:moveTo>
                    <a:pt x="1" y="0"/>
                  </a:moveTo>
                  <a:lnTo>
                    <a:pt x="1" y="2435"/>
                  </a:lnTo>
                  <a:lnTo>
                    <a:pt x="1" y="13510"/>
                  </a:lnTo>
                  <a:lnTo>
                    <a:pt x="16879" y="13510"/>
                  </a:lnTo>
                  <a:lnTo>
                    <a:pt x="16879" y="2369"/>
                  </a:lnTo>
                  <a:lnTo>
                    <a:pt x="6906" y="2369"/>
                  </a:lnTo>
                  <a:lnTo>
                    <a:pt x="6172" y="1135"/>
                  </a:lnTo>
                  <a:cubicBezTo>
                    <a:pt x="5738" y="434"/>
                    <a:pt x="4971" y="0"/>
                    <a:pt x="413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4367450" y="542500"/>
              <a:ext cx="422000" cy="337775"/>
            </a:xfrm>
            <a:custGeom>
              <a:avLst/>
              <a:gdLst/>
              <a:ahLst/>
              <a:cxnLst/>
              <a:rect l="l" t="t" r="r" b="b"/>
              <a:pathLst>
                <a:path w="16880" h="13511" fill="none" extrusionOk="0">
                  <a:moveTo>
                    <a:pt x="6906" y="2369"/>
                  </a:moveTo>
                  <a:lnTo>
                    <a:pt x="6172" y="1135"/>
                  </a:lnTo>
                  <a:cubicBezTo>
                    <a:pt x="5738" y="434"/>
                    <a:pt x="4971" y="0"/>
                    <a:pt x="4137" y="0"/>
                  </a:cubicBezTo>
                  <a:lnTo>
                    <a:pt x="1" y="0"/>
                  </a:lnTo>
                  <a:lnTo>
                    <a:pt x="1" y="2435"/>
                  </a:lnTo>
                  <a:lnTo>
                    <a:pt x="1" y="13510"/>
                  </a:lnTo>
                  <a:lnTo>
                    <a:pt x="16879" y="13510"/>
                  </a:lnTo>
                  <a:lnTo>
                    <a:pt x="16879" y="2369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4368300" y="650900"/>
              <a:ext cx="540400" cy="228525"/>
            </a:xfrm>
            <a:custGeom>
              <a:avLst/>
              <a:gdLst/>
              <a:ahLst/>
              <a:cxnLst/>
              <a:rect l="l" t="t" r="r" b="b"/>
              <a:pathLst>
                <a:path w="21616" h="9141" extrusionOk="0">
                  <a:moveTo>
                    <a:pt x="4737" y="1"/>
                  </a:moveTo>
                  <a:lnTo>
                    <a:pt x="0" y="9141"/>
                  </a:lnTo>
                  <a:lnTo>
                    <a:pt x="16845" y="9141"/>
                  </a:lnTo>
                  <a:lnTo>
                    <a:pt x="21616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4368300" y="650900"/>
              <a:ext cx="540400" cy="228525"/>
            </a:xfrm>
            <a:custGeom>
              <a:avLst/>
              <a:gdLst/>
              <a:ahLst/>
              <a:cxnLst/>
              <a:rect l="l" t="t" r="r" b="b"/>
              <a:pathLst>
                <a:path w="21616" h="9141" fill="none" extrusionOk="0">
                  <a:moveTo>
                    <a:pt x="16845" y="9141"/>
                  </a:moveTo>
                  <a:lnTo>
                    <a:pt x="0" y="9141"/>
                  </a:lnTo>
                  <a:lnTo>
                    <a:pt x="4737" y="1"/>
                  </a:lnTo>
                  <a:lnTo>
                    <a:pt x="21616" y="1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21" name="Google Shape;221;p9"/>
          <p:cNvGrpSpPr/>
          <p:nvPr/>
        </p:nvGrpSpPr>
        <p:grpSpPr>
          <a:xfrm>
            <a:off x="348650" y="5910585"/>
            <a:ext cx="541250" cy="450367"/>
            <a:chOff x="4367450" y="542500"/>
            <a:chExt cx="541250" cy="337775"/>
          </a:xfrm>
        </p:grpSpPr>
        <p:sp>
          <p:nvSpPr>
            <p:cNvPr id="222" name="Google Shape;222;p9"/>
            <p:cNvSpPr/>
            <p:nvPr/>
          </p:nvSpPr>
          <p:spPr>
            <a:xfrm>
              <a:off x="4367450" y="542500"/>
              <a:ext cx="422000" cy="337775"/>
            </a:xfrm>
            <a:custGeom>
              <a:avLst/>
              <a:gdLst/>
              <a:ahLst/>
              <a:cxnLst/>
              <a:rect l="l" t="t" r="r" b="b"/>
              <a:pathLst>
                <a:path w="16880" h="13511" extrusionOk="0">
                  <a:moveTo>
                    <a:pt x="1" y="0"/>
                  </a:moveTo>
                  <a:lnTo>
                    <a:pt x="1" y="2435"/>
                  </a:lnTo>
                  <a:lnTo>
                    <a:pt x="1" y="13510"/>
                  </a:lnTo>
                  <a:lnTo>
                    <a:pt x="16879" y="13510"/>
                  </a:lnTo>
                  <a:lnTo>
                    <a:pt x="16879" y="2369"/>
                  </a:lnTo>
                  <a:lnTo>
                    <a:pt x="6906" y="2369"/>
                  </a:lnTo>
                  <a:lnTo>
                    <a:pt x="6172" y="1135"/>
                  </a:lnTo>
                  <a:cubicBezTo>
                    <a:pt x="5738" y="434"/>
                    <a:pt x="4971" y="0"/>
                    <a:pt x="413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4367450" y="542500"/>
              <a:ext cx="422000" cy="337775"/>
            </a:xfrm>
            <a:custGeom>
              <a:avLst/>
              <a:gdLst/>
              <a:ahLst/>
              <a:cxnLst/>
              <a:rect l="l" t="t" r="r" b="b"/>
              <a:pathLst>
                <a:path w="16880" h="13511" fill="none" extrusionOk="0">
                  <a:moveTo>
                    <a:pt x="6906" y="2369"/>
                  </a:moveTo>
                  <a:lnTo>
                    <a:pt x="6172" y="1135"/>
                  </a:lnTo>
                  <a:cubicBezTo>
                    <a:pt x="5738" y="434"/>
                    <a:pt x="4971" y="0"/>
                    <a:pt x="4137" y="0"/>
                  </a:cubicBezTo>
                  <a:lnTo>
                    <a:pt x="1" y="0"/>
                  </a:lnTo>
                  <a:lnTo>
                    <a:pt x="1" y="2435"/>
                  </a:lnTo>
                  <a:lnTo>
                    <a:pt x="1" y="13510"/>
                  </a:lnTo>
                  <a:lnTo>
                    <a:pt x="16879" y="13510"/>
                  </a:lnTo>
                  <a:lnTo>
                    <a:pt x="16879" y="2369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4368300" y="650900"/>
              <a:ext cx="540400" cy="228525"/>
            </a:xfrm>
            <a:custGeom>
              <a:avLst/>
              <a:gdLst/>
              <a:ahLst/>
              <a:cxnLst/>
              <a:rect l="l" t="t" r="r" b="b"/>
              <a:pathLst>
                <a:path w="21616" h="9141" extrusionOk="0">
                  <a:moveTo>
                    <a:pt x="4737" y="1"/>
                  </a:moveTo>
                  <a:lnTo>
                    <a:pt x="0" y="9141"/>
                  </a:lnTo>
                  <a:lnTo>
                    <a:pt x="16845" y="9141"/>
                  </a:lnTo>
                  <a:lnTo>
                    <a:pt x="21616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4368300" y="650900"/>
              <a:ext cx="540400" cy="228525"/>
            </a:xfrm>
            <a:custGeom>
              <a:avLst/>
              <a:gdLst/>
              <a:ahLst/>
              <a:cxnLst/>
              <a:rect l="l" t="t" r="r" b="b"/>
              <a:pathLst>
                <a:path w="21616" h="9141" fill="none" extrusionOk="0">
                  <a:moveTo>
                    <a:pt x="16845" y="9141"/>
                  </a:moveTo>
                  <a:lnTo>
                    <a:pt x="0" y="9141"/>
                  </a:lnTo>
                  <a:lnTo>
                    <a:pt x="4737" y="1"/>
                  </a:lnTo>
                  <a:lnTo>
                    <a:pt x="21616" y="1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893750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p11"/>
          <p:cNvSpPr txBox="1">
            <a:spLocks noGrp="1"/>
          </p:cNvSpPr>
          <p:nvPr>
            <p:ph type="title" hasCustomPrompt="1"/>
          </p:nvPr>
        </p:nvSpPr>
        <p:spPr>
          <a:xfrm>
            <a:off x="1693650" y="2397567"/>
            <a:ext cx="5756700" cy="16372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251" name="Google Shape;251;p11"/>
          <p:cNvSpPr txBox="1">
            <a:spLocks noGrp="1"/>
          </p:cNvSpPr>
          <p:nvPr>
            <p:ph type="subTitle" idx="1"/>
          </p:nvPr>
        </p:nvSpPr>
        <p:spPr>
          <a:xfrm>
            <a:off x="1693650" y="4293667"/>
            <a:ext cx="57567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252" name="Google Shape;252;p11"/>
          <p:cNvGrpSpPr/>
          <p:nvPr/>
        </p:nvGrpSpPr>
        <p:grpSpPr>
          <a:xfrm>
            <a:off x="5163959" y="77691"/>
            <a:ext cx="535749" cy="729496"/>
            <a:chOff x="3477650" y="837700"/>
            <a:chExt cx="314425" cy="321100"/>
          </a:xfrm>
        </p:grpSpPr>
        <p:sp>
          <p:nvSpPr>
            <p:cNvPr id="253" name="Google Shape;253;p1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54" name="Google Shape;254;p1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255" name="Google Shape;255;p11"/>
          <p:cNvSpPr/>
          <p:nvPr/>
        </p:nvSpPr>
        <p:spPr>
          <a:xfrm>
            <a:off x="241214" y="719334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256" name="Google Shape;256;p11"/>
          <p:cNvGrpSpPr/>
          <p:nvPr/>
        </p:nvGrpSpPr>
        <p:grpSpPr>
          <a:xfrm>
            <a:off x="6297293" y="923679"/>
            <a:ext cx="738667" cy="670125"/>
            <a:chOff x="200200" y="2278225"/>
            <a:chExt cx="862425" cy="586800"/>
          </a:xfrm>
        </p:grpSpPr>
        <p:sp>
          <p:nvSpPr>
            <p:cNvPr id="257" name="Google Shape;257;p11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58" name="Google Shape;258;p11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59" name="Google Shape;259;p11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60" name="Google Shape;260;p11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61" name="Google Shape;261;p11"/>
          <p:cNvGrpSpPr/>
          <p:nvPr/>
        </p:nvGrpSpPr>
        <p:grpSpPr>
          <a:xfrm>
            <a:off x="6819168" y="478679"/>
            <a:ext cx="738667" cy="670125"/>
            <a:chOff x="200200" y="2278225"/>
            <a:chExt cx="862425" cy="586800"/>
          </a:xfrm>
        </p:grpSpPr>
        <p:sp>
          <p:nvSpPr>
            <p:cNvPr id="262" name="Google Shape;262;p11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63" name="Google Shape;263;p11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64" name="Google Shape;264;p11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65" name="Google Shape;265;p11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66" name="Google Shape;266;p11"/>
          <p:cNvGrpSpPr/>
          <p:nvPr/>
        </p:nvGrpSpPr>
        <p:grpSpPr>
          <a:xfrm>
            <a:off x="303759" y="4709891"/>
            <a:ext cx="535749" cy="729496"/>
            <a:chOff x="3477650" y="837700"/>
            <a:chExt cx="314425" cy="321100"/>
          </a:xfrm>
        </p:grpSpPr>
        <p:sp>
          <p:nvSpPr>
            <p:cNvPr id="267" name="Google Shape;267;p1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68" name="Google Shape;268;p1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69" name="Google Shape;269;p11"/>
          <p:cNvGrpSpPr/>
          <p:nvPr/>
        </p:nvGrpSpPr>
        <p:grpSpPr>
          <a:xfrm>
            <a:off x="57509" y="3837057"/>
            <a:ext cx="535749" cy="729496"/>
            <a:chOff x="3477650" y="837700"/>
            <a:chExt cx="314425" cy="321100"/>
          </a:xfrm>
        </p:grpSpPr>
        <p:sp>
          <p:nvSpPr>
            <p:cNvPr id="270" name="Google Shape;270;p1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1" name="Google Shape;271;p1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72" name="Google Shape;272;p11"/>
          <p:cNvGrpSpPr/>
          <p:nvPr/>
        </p:nvGrpSpPr>
        <p:grpSpPr>
          <a:xfrm>
            <a:off x="7764290" y="4709895"/>
            <a:ext cx="944022" cy="1256571"/>
            <a:chOff x="1589650" y="604200"/>
            <a:chExt cx="488700" cy="487875"/>
          </a:xfrm>
        </p:grpSpPr>
        <p:sp>
          <p:nvSpPr>
            <p:cNvPr id="273" name="Google Shape;273;p11"/>
            <p:cNvSpPr/>
            <p:nvPr/>
          </p:nvSpPr>
          <p:spPr>
            <a:xfrm>
              <a:off x="1791450" y="604200"/>
              <a:ext cx="85925" cy="155150"/>
            </a:xfrm>
            <a:custGeom>
              <a:avLst/>
              <a:gdLst/>
              <a:ahLst/>
              <a:cxnLst/>
              <a:rect l="l" t="t" r="r" b="b"/>
              <a:pathLst>
                <a:path w="3437" h="6206" extrusionOk="0">
                  <a:moveTo>
                    <a:pt x="1735" y="1"/>
                  </a:moveTo>
                  <a:cubicBezTo>
                    <a:pt x="734" y="1"/>
                    <a:pt x="1" y="901"/>
                    <a:pt x="234" y="1869"/>
                  </a:cubicBezTo>
                  <a:lnTo>
                    <a:pt x="1101" y="5705"/>
                  </a:lnTo>
                  <a:cubicBezTo>
                    <a:pt x="1135" y="6005"/>
                    <a:pt x="1435" y="6205"/>
                    <a:pt x="1735" y="6205"/>
                  </a:cubicBezTo>
                  <a:cubicBezTo>
                    <a:pt x="2002" y="6205"/>
                    <a:pt x="2269" y="6005"/>
                    <a:pt x="2336" y="5705"/>
                  </a:cubicBezTo>
                  <a:lnTo>
                    <a:pt x="3203" y="1869"/>
                  </a:lnTo>
                  <a:cubicBezTo>
                    <a:pt x="3436" y="901"/>
                    <a:pt x="2669" y="1"/>
                    <a:pt x="1735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4" name="Google Shape;274;p11"/>
            <p:cNvSpPr/>
            <p:nvPr/>
          </p:nvSpPr>
          <p:spPr>
            <a:xfrm>
              <a:off x="1791450" y="604200"/>
              <a:ext cx="85925" cy="155150"/>
            </a:xfrm>
            <a:custGeom>
              <a:avLst/>
              <a:gdLst/>
              <a:ahLst/>
              <a:cxnLst/>
              <a:rect l="l" t="t" r="r" b="b"/>
              <a:pathLst>
                <a:path w="3437" h="6206" fill="none" extrusionOk="0">
                  <a:moveTo>
                    <a:pt x="1735" y="6205"/>
                  </a:moveTo>
                  <a:lnTo>
                    <a:pt x="1735" y="6205"/>
                  </a:lnTo>
                  <a:cubicBezTo>
                    <a:pt x="1435" y="6205"/>
                    <a:pt x="1135" y="6005"/>
                    <a:pt x="1101" y="5705"/>
                  </a:cubicBezTo>
                  <a:lnTo>
                    <a:pt x="234" y="1869"/>
                  </a:lnTo>
                  <a:cubicBezTo>
                    <a:pt x="1" y="901"/>
                    <a:pt x="734" y="1"/>
                    <a:pt x="1735" y="1"/>
                  </a:cubicBezTo>
                  <a:lnTo>
                    <a:pt x="1735" y="1"/>
                  </a:lnTo>
                  <a:cubicBezTo>
                    <a:pt x="2669" y="1"/>
                    <a:pt x="3436" y="901"/>
                    <a:pt x="3203" y="1869"/>
                  </a:cubicBezTo>
                  <a:lnTo>
                    <a:pt x="2336" y="5705"/>
                  </a:lnTo>
                  <a:cubicBezTo>
                    <a:pt x="2269" y="6005"/>
                    <a:pt x="2002" y="6205"/>
                    <a:pt x="1735" y="6205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5" name="Google Shape;275;p11"/>
            <p:cNvSpPr/>
            <p:nvPr/>
          </p:nvSpPr>
          <p:spPr>
            <a:xfrm>
              <a:off x="1718900" y="617650"/>
              <a:ext cx="96750" cy="147675"/>
            </a:xfrm>
            <a:custGeom>
              <a:avLst/>
              <a:gdLst/>
              <a:ahLst/>
              <a:cxnLst/>
              <a:rect l="l" t="t" r="r" b="b"/>
              <a:pathLst>
                <a:path w="3870" h="5907" extrusionOk="0">
                  <a:moveTo>
                    <a:pt x="1833" y="1"/>
                  </a:moveTo>
                  <a:cubicBezTo>
                    <a:pt x="1657" y="1"/>
                    <a:pt x="1477" y="32"/>
                    <a:pt x="1301" y="97"/>
                  </a:cubicBezTo>
                  <a:cubicBezTo>
                    <a:pt x="367" y="430"/>
                    <a:pt x="0" y="1498"/>
                    <a:pt x="534" y="2332"/>
                  </a:cubicBezTo>
                  <a:lnTo>
                    <a:pt x="2669" y="5634"/>
                  </a:lnTo>
                  <a:cubicBezTo>
                    <a:pt x="2792" y="5806"/>
                    <a:pt x="2988" y="5906"/>
                    <a:pt x="3190" y="5906"/>
                  </a:cubicBezTo>
                  <a:cubicBezTo>
                    <a:pt x="3261" y="5906"/>
                    <a:pt x="3333" y="5894"/>
                    <a:pt x="3403" y="5867"/>
                  </a:cubicBezTo>
                  <a:cubicBezTo>
                    <a:pt x="3703" y="5801"/>
                    <a:pt x="3870" y="5500"/>
                    <a:pt x="3837" y="5200"/>
                  </a:cubicBezTo>
                  <a:lnTo>
                    <a:pt x="3336" y="1331"/>
                  </a:lnTo>
                  <a:cubicBezTo>
                    <a:pt x="3229" y="525"/>
                    <a:pt x="2559" y="1"/>
                    <a:pt x="1833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6" name="Google Shape;276;p11"/>
            <p:cNvSpPr/>
            <p:nvPr/>
          </p:nvSpPr>
          <p:spPr>
            <a:xfrm>
              <a:off x="1718900" y="611725"/>
              <a:ext cx="96750" cy="155125"/>
            </a:xfrm>
            <a:custGeom>
              <a:avLst/>
              <a:gdLst/>
              <a:ahLst/>
              <a:cxnLst/>
              <a:rect l="l" t="t" r="r" b="b"/>
              <a:pathLst>
                <a:path w="3870" h="6205" fill="none" extrusionOk="0">
                  <a:moveTo>
                    <a:pt x="3403" y="6104"/>
                  </a:moveTo>
                  <a:lnTo>
                    <a:pt x="3403" y="6104"/>
                  </a:lnTo>
                  <a:cubicBezTo>
                    <a:pt x="3136" y="6204"/>
                    <a:pt x="2836" y="6104"/>
                    <a:pt x="2669" y="5871"/>
                  </a:cubicBezTo>
                  <a:lnTo>
                    <a:pt x="534" y="2569"/>
                  </a:lnTo>
                  <a:cubicBezTo>
                    <a:pt x="0" y="1735"/>
                    <a:pt x="367" y="667"/>
                    <a:pt x="1301" y="334"/>
                  </a:cubicBezTo>
                  <a:lnTo>
                    <a:pt x="1301" y="334"/>
                  </a:lnTo>
                  <a:cubicBezTo>
                    <a:pt x="2202" y="0"/>
                    <a:pt x="3203" y="567"/>
                    <a:pt x="3336" y="1568"/>
                  </a:cubicBezTo>
                  <a:lnTo>
                    <a:pt x="3837" y="5437"/>
                  </a:lnTo>
                  <a:cubicBezTo>
                    <a:pt x="3870" y="5737"/>
                    <a:pt x="3703" y="6038"/>
                    <a:pt x="3403" y="6104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7" name="Google Shape;277;p11"/>
            <p:cNvSpPr/>
            <p:nvPr/>
          </p:nvSpPr>
          <p:spPr>
            <a:xfrm>
              <a:off x="1659700" y="652275"/>
              <a:ext cx="125100" cy="131675"/>
            </a:xfrm>
            <a:custGeom>
              <a:avLst/>
              <a:gdLst/>
              <a:ahLst/>
              <a:cxnLst/>
              <a:rect l="l" t="t" r="r" b="b"/>
              <a:pathLst>
                <a:path w="5004" h="5267" extrusionOk="0">
                  <a:moveTo>
                    <a:pt x="1705" y="1"/>
                  </a:moveTo>
                  <a:cubicBezTo>
                    <a:pt x="1363" y="1"/>
                    <a:pt x="1018" y="113"/>
                    <a:pt x="734" y="346"/>
                  </a:cubicBezTo>
                  <a:cubicBezTo>
                    <a:pt x="0" y="980"/>
                    <a:pt x="0" y="2147"/>
                    <a:pt x="767" y="2748"/>
                  </a:cubicBezTo>
                  <a:lnTo>
                    <a:pt x="3903" y="5116"/>
                  </a:lnTo>
                  <a:cubicBezTo>
                    <a:pt x="4003" y="5216"/>
                    <a:pt x="4136" y="5266"/>
                    <a:pt x="4278" y="5266"/>
                  </a:cubicBezTo>
                  <a:cubicBezTo>
                    <a:pt x="4420" y="5266"/>
                    <a:pt x="4570" y="5216"/>
                    <a:pt x="4703" y="5116"/>
                  </a:cubicBezTo>
                  <a:cubicBezTo>
                    <a:pt x="4937" y="4916"/>
                    <a:pt x="5004" y="4616"/>
                    <a:pt x="4870" y="4282"/>
                  </a:cubicBezTo>
                  <a:lnTo>
                    <a:pt x="3069" y="813"/>
                  </a:lnTo>
                  <a:cubicBezTo>
                    <a:pt x="2783" y="282"/>
                    <a:pt x="2247" y="1"/>
                    <a:pt x="1705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8" name="Google Shape;278;p11"/>
            <p:cNvSpPr/>
            <p:nvPr/>
          </p:nvSpPr>
          <p:spPr>
            <a:xfrm>
              <a:off x="1659700" y="645900"/>
              <a:ext cx="125100" cy="139300"/>
            </a:xfrm>
            <a:custGeom>
              <a:avLst/>
              <a:gdLst/>
              <a:ahLst/>
              <a:cxnLst/>
              <a:rect l="l" t="t" r="r" b="b"/>
              <a:pathLst>
                <a:path w="5004" h="5572" fill="none" extrusionOk="0">
                  <a:moveTo>
                    <a:pt x="4703" y="5371"/>
                  </a:moveTo>
                  <a:lnTo>
                    <a:pt x="4703" y="5371"/>
                  </a:lnTo>
                  <a:cubicBezTo>
                    <a:pt x="4437" y="5571"/>
                    <a:pt x="4103" y="5571"/>
                    <a:pt x="3903" y="5371"/>
                  </a:cubicBezTo>
                  <a:lnTo>
                    <a:pt x="767" y="3003"/>
                  </a:lnTo>
                  <a:cubicBezTo>
                    <a:pt x="0" y="2402"/>
                    <a:pt x="0" y="1235"/>
                    <a:pt x="734" y="601"/>
                  </a:cubicBezTo>
                  <a:lnTo>
                    <a:pt x="734" y="601"/>
                  </a:lnTo>
                  <a:cubicBezTo>
                    <a:pt x="1468" y="1"/>
                    <a:pt x="2602" y="201"/>
                    <a:pt x="3069" y="1068"/>
                  </a:cubicBezTo>
                  <a:lnTo>
                    <a:pt x="4870" y="4537"/>
                  </a:lnTo>
                  <a:cubicBezTo>
                    <a:pt x="5004" y="4871"/>
                    <a:pt x="4937" y="5171"/>
                    <a:pt x="4703" y="5371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9" name="Google Shape;279;p11"/>
            <p:cNvSpPr/>
            <p:nvPr/>
          </p:nvSpPr>
          <p:spPr>
            <a:xfrm>
              <a:off x="1611325" y="708000"/>
              <a:ext cx="150125" cy="104300"/>
            </a:xfrm>
            <a:custGeom>
              <a:avLst/>
              <a:gdLst/>
              <a:ahLst/>
              <a:cxnLst/>
              <a:rect l="l" t="t" r="r" b="b"/>
              <a:pathLst>
                <a:path w="6005" h="4172" extrusionOk="0">
                  <a:moveTo>
                    <a:pt x="1796" y="0"/>
                  </a:moveTo>
                  <a:cubicBezTo>
                    <a:pt x="1279" y="0"/>
                    <a:pt x="763" y="260"/>
                    <a:pt x="467" y="752"/>
                  </a:cubicBezTo>
                  <a:cubicBezTo>
                    <a:pt x="0" y="1586"/>
                    <a:pt x="434" y="2687"/>
                    <a:pt x="1335" y="2987"/>
                  </a:cubicBezTo>
                  <a:lnTo>
                    <a:pt x="5104" y="4155"/>
                  </a:lnTo>
                  <a:cubicBezTo>
                    <a:pt x="5151" y="4166"/>
                    <a:pt x="5198" y="4172"/>
                    <a:pt x="5246" y="4172"/>
                  </a:cubicBezTo>
                  <a:cubicBezTo>
                    <a:pt x="5471" y="4172"/>
                    <a:pt x="5700" y="4047"/>
                    <a:pt x="5838" y="3855"/>
                  </a:cubicBezTo>
                  <a:cubicBezTo>
                    <a:pt x="6005" y="3554"/>
                    <a:pt x="5971" y="3221"/>
                    <a:pt x="5671" y="3054"/>
                  </a:cubicBezTo>
                  <a:lnTo>
                    <a:pt x="2802" y="385"/>
                  </a:lnTo>
                  <a:cubicBezTo>
                    <a:pt x="2515" y="126"/>
                    <a:pt x="2155" y="0"/>
                    <a:pt x="1796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0" name="Google Shape;280;p11"/>
            <p:cNvSpPr/>
            <p:nvPr/>
          </p:nvSpPr>
          <p:spPr>
            <a:xfrm>
              <a:off x="1611325" y="701775"/>
              <a:ext cx="150125" cy="111775"/>
            </a:xfrm>
            <a:custGeom>
              <a:avLst/>
              <a:gdLst/>
              <a:ahLst/>
              <a:cxnLst/>
              <a:rect l="l" t="t" r="r" b="b"/>
              <a:pathLst>
                <a:path w="6005" h="4471" fill="none" extrusionOk="0">
                  <a:moveTo>
                    <a:pt x="5838" y="4104"/>
                  </a:moveTo>
                  <a:lnTo>
                    <a:pt x="5838" y="4104"/>
                  </a:lnTo>
                  <a:cubicBezTo>
                    <a:pt x="5671" y="4337"/>
                    <a:pt x="5371" y="4470"/>
                    <a:pt x="5104" y="4404"/>
                  </a:cubicBezTo>
                  <a:lnTo>
                    <a:pt x="1335" y="3236"/>
                  </a:lnTo>
                  <a:cubicBezTo>
                    <a:pt x="434" y="2936"/>
                    <a:pt x="0" y="1835"/>
                    <a:pt x="467" y="1001"/>
                  </a:cubicBezTo>
                  <a:lnTo>
                    <a:pt x="467" y="1001"/>
                  </a:lnTo>
                  <a:cubicBezTo>
                    <a:pt x="968" y="167"/>
                    <a:pt x="2102" y="1"/>
                    <a:pt x="2802" y="634"/>
                  </a:cubicBezTo>
                  <a:lnTo>
                    <a:pt x="5671" y="3303"/>
                  </a:lnTo>
                  <a:cubicBezTo>
                    <a:pt x="5971" y="3470"/>
                    <a:pt x="6005" y="3803"/>
                    <a:pt x="5838" y="4104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1" name="Google Shape;281;p11"/>
            <p:cNvSpPr/>
            <p:nvPr/>
          </p:nvSpPr>
          <p:spPr>
            <a:xfrm>
              <a:off x="1589725" y="773925"/>
              <a:ext cx="159225" cy="76350"/>
            </a:xfrm>
            <a:custGeom>
              <a:avLst/>
              <a:gdLst/>
              <a:ahLst/>
              <a:cxnLst/>
              <a:rect l="l" t="t" r="r" b="b"/>
              <a:pathLst>
                <a:path w="6369" h="3054" extrusionOk="0">
                  <a:moveTo>
                    <a:pt x="1644" y="0"/>
                  </a:moveTo>
                  <a:cubicBezTo>
                    <a:pt x="938" y="0"/>
                    <a:pt x="295" y="492"/>
                    <a:pt x="164" y="1251"/>
                  </a:cubicBezTo>
                  <a:cubicBezTo>
                    <a:pt x="0" y="2200"/>
                    <a:pt x="768" y="3053"/>
                    <a:pt x="1679" y="3053"/>
                  </a:cubicBezTo>
                  <a:cubicBezTo>
                    <a:pt x="1697" y="3053"/>
                    <a:pt x="1714" y="3053"/>
                    <a:pt x="1732" y="3052"/>
                  </a:cubicBezTo>
                  <a:lnTo>
                    <a:pt x="5668" y="2885"/>
                  </a:lnTo>
                  <a:cubicBezTo>
                    <a:pt x="6001" y="2852"/>
                    <a:pt x="6235" y="2619"/>
                    <a:pt x="6302" y="2352"/>
                  </a:cubicBezTo>
                  <a:cubicBezTo>
                    <a:pt x="6368" y="2051"/>
                    <a:pt x="6202" y="1751"/>
                    <a:pt x="5868" y="1618"/>
                  </a:cubicBezTo>
                  <a:lnTo>
                    <a:pt x="2232" y="117"/>
                  </a:lnTo>
                  <a:cubicBezTo>
                    <a:pt x="2038" y="38"/>
                    <a:pt x="1839" y="0"/>
                    <a:pt x="1644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1589650" y="767650"/>
              <a:ext cx="159300" cy="83425"/>
            </a:xfrm>
            <a:custGeom>
              <a:avLst/>
              <a:gdLst/>
              <a:ahLst/>
              <a:cxnLst/>
              <a:rect l="l" t="t" r="r" b="b"/>
              <a:pathLst>
                <a:path w="6372" h="3337" fill="none" extrusionOk="0">
                  <a:moveTo>
                    <a:pt x="6305" y="2603"/>
                  </a:moveTo>
                  <a:lnTo>
                    <a:pt x="6305" y="2603"/>
                  </a:lnTo>
                  <a:cubicBezTo>
                    <a:pt x="6238" y="2870"/>
                    <a:pt x="6004" y="3103"/>
                    <a:pt x="5671" y="3136"/>
                  </a:cubicBezTo>
                  <a:lnTo>
                    <a:pt x="1735" y="3303"/>
                  </a:lnTo>
                  <a:cubicBezTo>
                    <a:pt x="801" y="3337"/>
                    <a:pt x="0" y="2469"/>
                    <a:pt x="167" y="1502"/>
                  </a:cubicBezTo>
                  <a:lnTo>
                    <a:pt x="167" y="1502"/>
                  </a:lnTo>
                  <a:cubicBezTo>
                    <a:pt x="334" y="535"/>
                    <a:pt x="1334" y="1"/>
                    <a:pt x="2235" y="368"/>
                  </a:cubicBezTo>
                  <a:lnTo>
                    <a:pt x="5871" y="1869"/>
                  </a:lnTo>
                  <a:cubicBezTo>
                    <a:pt x="6205" y="2002"/>
                    <a:pt x="6371" y="2302"/>
                    <a:pt x="6305" y="2603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1590550" y="846025"/>
              <a:ext cx="157550" cy="75850"/>
            </a:xfrm>
            <a:custGeom>
              <a:avLst/>
              <a:gdLst/>
              <a:ahLst/>
              <a:cxnLst/>
              <a:rect l="l" t="t" r="r" b="b"/>
              <a:pathLst>
                <a:path w="6302" h="3034" extrusionOk="0">
                  <a:moveTo>
                    <a:pt x="1676" y="0"/>
                  </a:moveTo>
                  <a:cubicBezTo>
                    <a:pt x="704" y="0"/>
                    <a:pt x="1" y="853"/>
                    <a:pt x="164" y="1769"/>
                  </a:cubicBezTo>
                  <a:cubicBezTo>
                    <a:pt x="294" y="2523"/>
                    <a:pt x="930" y="3033"/>
                    <a:pt x="1646" y="3033"/>
                  </a:cubicBezTo>
                  <a:cubicBezTo>
                    <a:pt x="1849" y="3033"/>
                    <a:pt x="2059" y="2992"/>
                    <a:pt x="2266" y="2903"/>
                  </a:cubicBezTo>
                  <a:lnTo>
                    <a:pt x="5868" y="1402"/>
                  </a:lnTo>
                  <a:cubicBezTo>
                    <a:pt x="6135" y="1302"/>
                    <a:pt x="6302" y="1002"/>
                    <a:pt x="6269" y="702"/>
                  </a:cubicBezTo>
                  <a:cubicBezTo>
                    <a:pt x="6202" y="402"/>
                    <a:pt x="5968" y="168"/>
                    <a:pt x="5668" y="168"/>
                  </a:cubicBezTo>
                  <a:lnTo>
                    <a:pt x="1732" y="1"/>
                  </a:lnTo>
                  <a:cubicBezTo>
                    <a:pt x="1713" y="1"/>
                    <a:pt x="1695" y="0"/>
                    <a:pt x="1676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1590475" y="845225"/>
              <a:ext cx="157625" cy="83400"/>
            </a:xfrm>
            <a:custGeom>
              <a:avLst/>
              <a:gdLst/>
              <a:ahLst/>
              <a:cxnLst/>
              <a:rect l="l" t="t" r="r" b="b"/>
              <a:pathLst>
                <a:path w="6305" h="3336" fill="none" extrusionOk="0">
                  <a:moveTo>
                    <a:pt x="6272" y="734"/>
                  </a:moveTo>
                  <a:lnTo>
                    <a:pt x="6272" y="734"/>
                  </a:lnTo>
                  <a:cubicBezTo>
                    <a:pt x="6305" y="1034"/>
                    <a:pt x="6138" y="1334"/>
                    <a:pt x="5871" y="1434"/>
                  </a:cubicBezTo>
                  <a:lnTo>
                    <a:pt x="2269" y="2935"/>
                  </a:lnTo>
                  <a:cubicBezTo>
                    <a:pt x="1335" y="3336"/>
                    <a:pt x="334" y="2769"/>
                    <a:pt x="167" y="1801"/>
                  </a:cubicBezTo>
                  <a:lnTo>
                    <a:pt x="167" y="1801"/>
                  </a:lnTo>
                  <a:cubicBezTo>
                    <a:pt x="0" y="867"/>
                    <a:pt x="734" y="0"/>
                    <a:pt x="1735" y="33"/>
                  </a:cubicBezTo>
                  <a:lnTo>
                    <a:pt x="5671" y="200"/>
                  </a:lnTo>
                  <a:cubicBezTo>
                    <a:pt x="5971" y="200"/>
                    <a:pt x="6205" y="434"/>
                    <a:pt x="6272" y="734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1611325" y="883900"/>
              <a:ext cx="150125" cy="104575"/>
            </a:xfrm>
            <a:custGeom>
              <a:avLst/>
              <a:gdLst/>
              <a:ahLst/>
              <a:cxnLst/>
              <a:rect l="l" t="t" r="r" b="b"/>
              <a:pathLst>
                <a:path w="6005" h="4183" extrusionOk="0">
                  <a:moveTo>
                    <a:pt x="5287" y="1"/>
                  </a:moveTo>
                  <a:cubicBezTo>
                    <a:pt x="5235" y="1"/>
                    <a:pt x="5184" y="7"/>
                    <a:pt x="5137" y="21"/>
                  </a:cubicBezTo>
                  <a:lnTo>
                    <a:pt x="1368" y="1188"/>
                  </a:lnTo>
                  <a:cubicBezTo>
                    <a:pt x="434" y="1489"/>
                    <a:pt x="0" y="2556"/>
                    <a:pt x="501" y="3390"/>
                  </a:cubicBezTo>
                  <a:cubicBezTo>
                    <a:pt x="775" y="3919"/>
                    <a:pt x="1290" y="4183"/>
                    <a:pt x="1811" y="4183"/>
                  </a:cubicBezTo>
                  <a:cubicBezTo>
                    <a:pt x="2177" y="4183"/>
                    <a:pt x="2546" y="4052"/>
                    <a:pt x="2836" y="3790"/>
                  </a:cubicBezTo>
                  <a:lnTo>
                    <a:pt x="5704" y="1122"/>
                  </a:lnTo>
                  <a:cubicBezTo>
                    <a:pt x="5938" y="888"/>
                    <a:pt x="6005" y="555"/>
                    <a:pt x="5838" y="321"/>
                  </a:cubicBezTo>
                  <a:cubicBezTo>
                    <a:pt x="5731" y="108"/>
                    <a:pt x="5496" y="1"/>
                    <a:pt x="5287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1611325" y="882750"/>
              <a:ext cx="150125" cy="111750"/>
            </a:xfrm>
            <a:custGeom>
              <a:avLst/>
              <a:gdLst/>
              <a:ahLst/>
              <a:cxnLst/>
              <a:rect l="l" t="t" r="r" b="b"/>
              <a:pathLst>
                <a:path w="6005" h="4470" fill="none" extrusionOk="0">
                  <a:moveTo>
                    <a:pt x="5838" y="367"/>
                  </a:moveTo>
                  <a:lnTo>
                    <a:pt x="5838" y="367"/>
                  </a:lnTo>
                  <a:cubicBezTo>
                    <a:pt x="6005" y="601"/>
                    <a:pt x="5938" y="934"/>
                    <a:pt x="5704" y="1168"/>
                  </a:cubicBezTo>
                  <a:lnTo>
                    <a:pt x="2836" y="3836"/>
                  </a:lnTo>
                  <a:cubicBezTo>
                    <a:pt x="2135" y="4470"/>
                    <a:pt x="968" y="4337"/>
                    <a:pt x="501" y="3436"/>
                  </a:cubicBezTo>
                  <a:lnTo>
                    <a:pt x="501" y="3436"/>
                  </a:lnTo>
                  <a:cubicBezTo>
                    <a:pt x="0" y="2602"/>
                    <a:pt x="434" y="1535"/>
                    <a:pt x="1368" y="1234"/>
                  </a:cubicBezTo>
                  <a:lnTo>
                    <a:pt x="5137" y="67"/>
                  </a:lnTo>
                  <a:cubicBezTo>
                    <a:pt x="5371" y="0"/>
                    <a:pt x="5704" y="100"/>
                    <a:pt x="5838" y="367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1659700" y="911475"/>
              <a:ext cx="125100" cy="131225"/>
            </a:xfrm>
            <a:custGeom>
              <a:avLst/>
              <a:gdLst/>
              <a:ahLst/>
              <a:cxnLst/>
              <a:rect l="l" t="t" r="r" b="b"/>
              <a:pathLst>
                <a:path w="5004" h="5249" extrusionOk="0">
                  <a:moveTo>
                    <a:pt x="4292" y="1"/>
                  </a:moveTo>
                  <a:cubicBezTo>
                    <a:pt x="4161" y="1"/>
                    <a:pt x="4025" y="42"/>
                    <a:pt x="3903" y="119"/>
                  </a:cubicBezTo>
                  <a:lnTo>
                    <a:pt x="767" y="2487"/>
                  </a:lnTo>
                  <a:cubicBezTo>
                    <a:pt x="33" y="3087"/>
                    <a:pt x="0" y="4255"/>
                    <a:pt x="734" y="4889"/>
                  </a:cubicBezTo>
                  <a:cubicBezTo>
                    <a:pt x="1030" y="5133"/>
                    <a:pt x="1375" y="5248"/>
                    <a:pt x="1714" y="5248"/>
                  </a:cubicBezTo>
                  <a:cubicBezTo>
                    <a:pt x="2255" y="5248"/>
                    <a:pt x="2782" y="4955"/>
                    <a:pt x="3069" y="4422"/>
                  </a:cubicBezTo>
                  <a:lnTo>
                    <a:pt x="4870" y="953"/>
                  </a:lnTo>
                  <a:cubicBezTo>
                    <a:pt x="5004" y="719"/>
                    <a:pt x="4937" y="386"/>
                    <a:pt x="4703" y="185"/>
                  </a:cubicBezTo>
                  <a:cubicBezTo>
                    <a:pt x="4595" y="59"/>
                    <a:pt x="4447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1659700" y="910250"/>
              <a:ext cx="125100" cy="139300"/>
            </a:xfrm>
            <a:custGeom>
              <a:avLst/>
              <a:gdLst/>
              <a:ahLst/>
              <a:cxnLst/>
              <a:rect l="l" t="t" r="r" b="b"/>
              <a:pathLst>
                <a:path w="5004" h="5572" fill="none" extrusionOk="0">
                  <a:moveTo>
                    <a:pt x="4703" y="234"/>
                  </a:moveTo>
                  <a:lnTo>
                    <a:pt x="4703" y="234"/>
                  </a:lnTo>
                  <a:cubicBezTo>
                    <a:pt x="4937" y="435"/>
                    <a:pt x="5004" y="768"/>
                    <a:pt x="4870" y="1002"/>
                  </a:cubicBezTo>
                  <a:lnTo>
                    <a:pt x="3069" y="4471"/>
                  </a:lnTo>
                  <a:cubicBezTo>
                    <a:pt x="2602" y="5338"/>
                    <a:pt x="1501" y="5572"/>
                    <a:pt x="734" y="4938"/>
                  </a:cubicBezTo>
                  <a:lnTo>
                    <a:pt x="734" y="4938"/>
                  </a:lnTo>
                  <a:cubicBezTo>
                    <a:pt x="0" y="4304"/>
                    <a:pt x="33" y="3136"/>
                    <a:pt x="767" y="2536"/>
                  </a:cubicBezTo>
                  <a:lnTo>
                    <a:pt x="3903" y="168"/>
                  </a:lnTo>
                  <a:cubicBezTo>
                    <a:pt x="4170" y="1"/>
                    <a:pt x="4503" y="1"/>
                    <a:pt x="4703" y="234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1718900" y="930150"/>
              <a:ext cx="96750" cy="149250"/>
            </a:xfrm>
            <a:custGeom>
              <a:avLst/>
              <a:gdLst/>
              <a:ahLst/>
              <a:cxnLst/>
              <a:rect l="l" t="t" r="r" b="b"/>
              <a:pathLst>
                <a:path w="3870" h="5970" extrusionOk="0">
                  <a:moveTo>
                    <a:pt x="3190" y="1"/>
                  </a:moveTo>
                  <a:cubicBezTo>
                    <a:pt x="2979" y="1"/>
                    <a:pt x="2768" y="107"/>
                    <a:pt x="2669" y="306"/>
                  </a:cubicBezTo>
                  <a:lnTo>
                    <a:pt x="534" y="3608"/>
                  </a:lnTo>
                  <a:cubicBezTo>
                    <a:pt x="0" y="4442"/>
                    <a:pt x="367" y="5509"/>
                    <a:pt x="1301" y="5876"/>
                  </a:cubicBezTo>
                  <a:cubicBezTo>
                    <a:pt x="1472" y="5940"/>
                    <a:pt x="1646" y="5969"/>
                    <a:pt x="1817" y="5969"/>
                  </a:cubicBezTo>
                  <a:cubicBezTo>
                    <a:pt x="2550" y="5969"/>
                    <a:pt x="3228" y="5426"/>
                    <a:pt x="3336" y="4642"/>
                  </a:cubicBezTo>
                  <a:lnTo>
                    <a:pt x="3837" y="773"/>
                  </a:lnTo>
                  <a:cubicBezTo>
                    <a:pt x="3870" y="439"/>
                    <a:pt x="3703" y="139"/>
                    <a:pt x="3403" y="39"/>
                  </a:cubicBezTo>
                  <a:cubicBezTo>
                    <a:pt x="3335" y="13"/>
                    <a:pt x="3262" y="1"/>
                    <a:pt x="3190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1718900" y="928600"/>
              <a:ext cx="96750" cy="156800"/>
            </a:xfrm>
            <a:custGeom>
              <a:avLst/>
              <a:gdLst/>
              <a:ahLst/>
              <a:cxnLst/>
              <a:rect l="l" t="t" r="r" b="b"/>
              <a:pathLst>
                <a:path w="3870" h="6272" fill="none" extrusionOk="0">
                  <a:moveTo>
                    <a:pt x="3403" y="101"/>
                  </a:moveTo>
                  <a:lnTo>
                    <a:pt x="3403" y="101"/>
                  </a:lnTo>
                  <a:cubicBezTo>
                    <a:pt x="3703" y="201"/>
                    <a:pt x="3870" y="501"/>
                    <a:pt x="3837" y="835"/>
                  </a:cubicBezTo>
                  <a:lnTo>
                    <a:pt x="3336" y="4704"/>
                  </a:lnTo>
                  <a:cubicBezTo>
                    <a:pt x="3203" y="5671"/>
                    <a:pt x="2202" y="6272"/>
                    <a:pt x="1301" y="5938"/>
                  </a:cubicBezTo>
                  <a:lnTo>
                    <a:pt x="1301" y="5938"/>
                  </a:lnTo>
                  <a:cubicBezTo>
                    <a:pt x="367" y="5571"/>
                    <a:pt x="0" y="4504"/>
                    <a:pt x="534" y="3670"/>
                  </a:cubicBezTo>
                  <a:lnTo>
                    <a:pt x="2669" y="368"/>
                  </a:lnTo>
                  <a:cubicBezTo>
                    <a:pt x="2802" y="101"/>
                    <a:pt x="3136" y="1"/>
                    <a:pt x="3403" y="101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1791450" y="936950"/>
              <a:ext cx="85925" cy="155125"/>
            </a:xfrm>
            <a:custGeom>
              <a:avLst/>
              <a:gdLst/>
              <a:ahLst/>
              <a:cxnLst/>
              <a:rect l="l" t="t" r="r" b="b"/>
              <a:pathLst>
                <a:path w="3437" h="6205" extrusionOk="0">
                  <a:moveTo>
                    <a:pt x="1735" y="0"/>
                  </a:moveTo>
                  <a:cubicBezTo>
                    <a:pt x="1435" y="0"/>
                    <a:pt x="1135" y="200"/>
                    <a:pt x="1101" y="501"/>
                  </a:cubicBezTo>
                  <a:lnTo>
                    <a:pt x="201" y="4337"/>
                  </a:lnTo>
                  <a:cubicBezTo>
                    <a:pt x="1" y="5271"/>
                    <a:pt x="768" y="6205"/>
                    <a:pt x="1702" y="6205"/>
                  </a:cubicBezTo>
                  <a:cubicBezTo>
                    <a:pt x="2702" y="6205"/>
                    <a:pt x="3436" y="5271"/>
                    <a:pt x="3203" y="4337"/>
                  </a:cubicBezTo>
                  <a:lnTo>
                    <a:pt x="2336" y="501"/>
                  </a:lnTo>
                  <a:cubicBezTo>
                    <a:pt x="2302" y="200"/>
                    <a:pt x="2002" y="0"/>
                    <a:pt x="1735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1791450" y="936950"/>
              <a:ext cx="85925" cy="155125"/>
            </a:xfrm>
            <a:custGeom>
              <a:avLst/>
              <a:gdLst/>
              <a:ahLst/>
              <a:cxnLst/>
              <a:rect l="l" t="t" r="r" b="b"/>
              <a:pathLst>
                <a:path w="3437" h="6205" fill="none" extrusionOk="0">
                  <a:moveTo>
                    <a:pt x="1735" y="0"/>
                  </a:moveTo>
                  <a:lnTo>
                    <a:pt x="1735" y="0"/>
                  </a:lnTo>
                  <a:cubicBezTo>
                    <a:pt x="2002" y="0"/>
                    <a:pt x="2302" y="200"/>
                    <a:pt x="2336" y="501"/>
                  </a:cubicBezTo>
                  <a:lnTo>
                    <a:pt x="3203" y="4337"/>
                  </a:lnTo>
                  <a:cubicBezTo>
                    <a:pt x="3436" y="5271"/>
                    <a:pt x="2702" y="6205"/>
                    <a:pt x="1702" y="6205"/>
                  </a:cubicBezTo>
                  <a:lnTo>
                    <a:pt x="1702" y="6205"/>
                  </a:lnTo>
                  <a:cubicBezTo>
                    <a:pt x="768" y="6205"/>
                    <a:pt x="1" y="5271"/>
                    <a:pt x="201" y="4337"/>
                  </a:cubicBezTo>
                  <a:lnTo>
                    <a:pt x="1101" y="501"/>
                  </a:lnTo>
                  <a:cubicBezTo>
                    <a:pt x="1135" y="200"/>
                    <a:pt x="1435" y="0"/>
                    <a:pt x="1735" y="0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1853150" y="930500"/>
              <a:ext cx="96775" cy="148125"/>
            </a:xfrm>
            <a:custGeom>
              <a:avLst/>
              <a:gdLst/>
              <a:ahLst/>
              <a:cxnLst/>
              <a:rect l="l" t="t" r="r" b="b"/>
              <a:pathLst>
                <a:path w="3871" h="5925" extrusionOk="0">
                  <a:moveTo>
                    <a:pt x="674" y="1"/>
                  </a:moveTo>
                  <a:cubicBezTo>
                    <a:pt x="608" y="1"/>
                    <a:pt x="539" y="9"/>
                    <a:pt x="468" y="25"/>
                  </a:cubicBezTo>
                  <a:cubicBezTo>
                    <a:pt x="168" y="125"/>
                    <a:pt x="1" y="425"/>
                    <a:pt x="34" y="692"/>
                  </a:cubicBezTo>
                  <a:lnTo>
                    <a:pt x="535" y="4595"/>
                  </a:lnTo>
                  <a:cubicBezTo>
                    <a:pt x="642" y="5400"/>
                    <a:pt x="1311" y="5925"/>
                    <a:pt x="2056" y="5925"/>
                  </a:cubicBezTo>
                  <a:cubicBezTo>
                    <a:pt x="2236" y="5925"/>
                    <a:pt x="2421" y="5894"/>
                    <a:pt x="2603" y="5829"/>
                  </a:cubicBezTo>
                  <a:cubicBezTo>
                    <a:pt x="3503" y="5495"/>
                    <a:pt x="3870" y="4428"/>
                    <a:pt x="3337" y="3594"/>
                  </a:cubicBezTo>
                  <a:lnTo>
                    <a:pt x="1202" y="292"/>
                  </a:lnTo>
                  <a:cubicBezTo>
                    <a:pt x="1074" y="88"/>
                    <a:pt x="889" y="1"/>
                    <a:pt x="674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1853150" y="929450"/>
              <a:ext cx="96775" cy="155125"/>
            </a:xfrm>
            <a:custGeom>
              <a:avLst/>
              <a:gdLst/>
              <a:ahLst/>
              <a:cxnLst/>
              <a:rect l="l" t="t" r="r" b="b"/>
              <a:pathLst>
                <a:path w="3871" h="6205" fill="none" extrusionOk="0">
                  <a:moveTo>
                    <a:pt x="468" y="67"/>
                  </a:moveTo>
                  <a:lnTo>
                    <a:pt x="468" y="67"/>
                  </a:lnTo>
                  <a:cubicBezTo>
                    <a:pt x="768" y="0"/>
                    <a:pt x="1035" y="67"/>
                    <a:pt x="1202" y="334"/>
                  </a:cubicBezTo>
                  <a:lnTo>
                    <a:pt x="3337" y="3636"/>
                  </a:lnTo>
                  <a:cubicBezTo>
                    <a:pt x="3870" y="4470"/>
                    <a:pt x="3503" y="5537"/>
                    <a:pt x="2603" y="5871"/>
                  </a:cubicBezTo>
                  <a:lnTo>
                    <a:pt x="2603" y="5871"/>
                  </a:lnTo>
                  <a:cubicBezTo>
                    <a:pt x="1669" y="6205"/>
                    <a:pt x="668" y="5637"/>
                    <a:pt x="535" y="4637"/>
                  </a:cubicBezTo>
                  <a:lnTo>
                    <a:pt x="34" y="734"/>
                  </a:lnTo>
                  <a:cubicBezTo>
                    <a:pt x="1" y="467"/>
                    <a:pt x="168" y="167"/>
                    <a:pt x="468" y="67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5" name="Google Shape;295;p11"/>
            <p:cNvSpPr/>
            <p:nvPr/>
          </p:nvSpPr>
          <p:spPr>
            <a:xfrm>
              <a:off x="1883175" y="911725"/>
              <a:ext cx="125125" cy="132050"/>
            </a:xfrm>
            <a:custGeom>
              <a:avLst/>
              <a:gdLst/>
              <a:ahLst/>
              <a:cxnLst/>
              <a:rect l="l" t="t" r="r" b="b"/>
              <a:pathLst>
                <a:path w="5005" h="5282" extrusionOk="0">
                  <a:moveTo>
                    <a:pt x="726" y="0"/>
                  </a:moveTo>
                  <a:cubicBezTo>
                    <a:pt x="585" y="0"/>
                    <a:pt x="434" y="59"/>
                    <a:pt x="301" y="175"/>
                  </a:cubicBezTo>
                  <a:cubicBezTo>
                    <a:pt x="101" y="376"/>
                    <a:pt x="1" y="676"/>
                    <a:pt x="134" y="1009"/>
                  </a:cubicBezTo>
                  <a:lnTo>
                    <a:pt x="1936" y="4445"/>
                  </a:lnTo>
                  <a:cubicBezTo>
                    <a:pt x="2219" y="4992"/>
                    <a:pt x="2737" y="5281"/>
                    <a:pt x="3272" y="5281"/>
                  </a:cubicBezTo>
                  <a:cubicBezTo>
                    <a:pt x="3617" y="5281"/>
                    <a:pt x="3970" y="5161"/>
                    <a:pt x="4271" y="4912"/>
                  </a:cubicBezTo>
                  <a:cubicBezTo>
                    <a:pt x="5004" y="4278"/>
                    <a:pt x="5004" y="3111"/>
                    <a:pt x="4237" y="2544"/>
                  </a:cubicBezTo>
                  <a:lnTo>
                    <a:pt x="1102" y="175"/>
                  </a:lnTo>
                  <a:cubicBezTo>
                    <a:pt x="1002" y="59"/>
                    <a:pt x="868" y="0"/>
                    <a:pt x="726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6" name="Google Shape;296;p11"/>
            <p:cNvSpPr/>
            <p:nvPr/>
          </p:nvSpPr>
          <p:spPr>
            <a:xfrm>
              <a:off x="1883175" y="910250"/>
              <a:ext cx="125125" cy="140125"/>
            </a:xfrm>
            <a:custGeom>
              <a:avLst/>
              <a:gdLst/>
              <a:ahLst/>
              <a:cxnLst/>
              <a:rect l="l" t="t" r="r" b="b"/>
              <a:pathLst>
                <a:path w="5005" h="5605" fill="none" extrusionOk="0">
                  <a:moveTo>
                    <a:pt x="301" y="234"/>
                  </a:moveTo>
                  <a:lnTo>
                    <a:pt x="301" y="234"/>
                  </a:lnTo>
                  <a:cubicBezTo>
                    <a:pt x="568" y="1"/>
                    <a:pt x="901" y="1"/>
                    <a:pt x="1102" y="234"/>
                  </a:cubicBezTo>
                  <a:lnTo>
                    <a:pt x="4237" y="2603"/>
                  </a:lnTo>
                  <a:cubicBezTo>
                    <a:pt x="5004" y="3170"/>
                    <a:pt x="5004" y="4337"/>
                    <a:pt x="4271" y="4971"/>
                  </a:cubicBezTo>
                  <a:lnTo>
                    <a:pt x="4271" y="4971"/>
                  </a:lnTo>
                  <a:cubicBezTo>
                    <a:pt x="3503" y="5605"/>
                    <a:pt x="2403" y="5405"/>
                    <a:pt x="1936" y="4504"/>
                  </a:cubicBezTo>
                  <a:lnTo>
                    <a:pt x="134" y="1068"/>
                  </a:lnTo>
                  <a:cubicBezTo>
                    <a:pt x="1" y="735"/>
                    <a:pt x="101" y="435"/>
                    <a:pt x="301" y="234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7" name="Google Shape;297;p11"/>
            <p:cNvSpPr/>
            <p:nvPr/>
          </p:nvSpPr>
          <p:spPr>
            <a:xfrm>
              <a:off x="1907375" y="883900"/>
              <a:ext cx="149300" cy="103725"/>
            </a:xfrm>
            <a:custGeom>
              <a:avLst/>
              <a:gdLst/>
              <a:ahLst/>
              <a:cxnLst/>
              <a:rect l="l" t="t" r="r" b="b"/>
              <a:pathLst>
                <a:path w="5972" h="4149" extrusionOk="0">
                  <a:moveTo>
                    <a:pt x="692" y="1"/>
                  </a:moveTo>
                  <a:cubicBezTo>
                    <a:pt x="464" y="1"/>
                    <a:pt x="267" y="108"/>
                    <a:pt x="134" y="321"/>
                  </a:cubicBezTo>
                  <a:cubicBezTo>
                    <a:pt x="0" y="621"/>
                    <a:pt x="34" y="955"/>
                    <a:pt x="300" y="1088"/>
                  </a:cubicBezTo>
                  <a:lnTo>
                    <a:pt x="3169" y="3790"/>
                  </a:lnTo>
                  <a:cubicBezTo>
                    <a:pt x="3451" y="4031"/>
                    <a:pt x="3802" y="4149"/>
                    <a:pt x="4154" y="4149"/>
                  </a:cubicBezTo>
                  <a:cubicBezTo>
                    <a:pt x="4679" y="4149"/>
                    <a:pt x="5205" y="3889"/>
                    <a:pt x="5504" y="3390"/>
                  </a:cubicBezTo>
                  <a:cubicBezTo>
                    <a:pt x="5971" y="2556"/>
                    <a:pt x="5537" y="1489"/>
                    <a:pt x="4637" y="1188"/>
                  </a:cubicBezTo>
                  <a:lnTo>
                    <a:pt x="867" y="21"/>
                  </a:lnTo>
                  <a:cubicBezTo>
                    <a:pt x="807" y="7"/>
                    <a:pt x="749" y="1"/>
                    <a:pt x="692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8" name="Google Shape;298;p11"/>
            <p:cNvSpPr/>
            <p:nvPr/>
          </p:nvSpPr>
          <p:spPr>
            <a:xfrm>
              <a:off x="1907375" y="882750"/>
              <a:ext cx="149300" cy="110925"/>
            </a:xfrm>
            <a:custGeom>
              <a:avLst/>
              <a:gdLst/>
              <a:ahLst/>
              <a:cxnLst/>
              <a:rect l="l" t="t" r="r" b="b"/>
              <a:pathLst>
                <a:path w="5972" h="4437" fill="none" extrusionOk="0">
                  <a:moveTo>
                    <a:pt x="134" y="367"/>
                  </a:moveTo>
                  <a:lnTo>
                    <a:pt x="134" y="367"/>
                  </a:lnTo>
                  <a:cubicBezTo>
                    <a:pt x="300" y="100"/>
                    <a:pt x="567" y="0"/>
                    <a:pt x="867" y="67"/>
                  </a:cubicBezTo>
                  <a:lnTo>
                    <a:pt x="4637" y="1234"/>
                  </a:lnTo>
                  <a:cubicBezTo>
                    <a:pt x="5537" y="1535"/>
                    <a:pt x="5971" y="2602"/>
                    <a:pt x="5504" y="3436"/>
                  </a:cubicBezTo>
                  <a:lnTo>
                    <a:pt x="5504" y="3436"/>
                  </a:lnTo>
                  <a:cubicBezTo>
                    <a:pt x="5004" y="4270"/>
                    <a:pt x="3870" y="4437"/>
                    <a:pt x="3169" y="3836"/>
                  </a:cubicBezTo>
                  <a:lnTo>
                    <a:pt x="300" y="1134"/>
                  </a:lnTo>
                  <a:cubicBezTo>
                    <a:pt x="34" y="1001"/>
                    <a:pt x="0" y="667"/>
                    <a:pt x="134" y="367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1919875" y="846025"/>
              <a:ext cx="158400" cy="75850"/>
            </a:xfrm>
            <a:custGeom>
              <a:avLst/>
              <a:gdLst/>
              <a:ahLst/>
              <a:cxnLst/>
              <a:rect l="l" t="t" r="r" b="b"/>
              <a:pathLst>
                <a:path w="6336" h="3034" extrusionOk="0">
                  <a:moveTo>
                    <a:pt x="4656" y="0"/>
                  </a:moveTo>
                  <a:cubicBezTo>
                    <a:pt x="4639" y="0"/>
                    <a:pt x="4621" y="1"/>
                    <a:pt x="4604" y="1"/>
                  </a:cubicBezTo>
                  <a:lnTo>
                    <a:pt x="668" y="168"/>
                  </a:lnTo>
                  <a:cubicBezTo>
                    <a:pt x="334" y="202"/>
                    <a:pt x="67" y="402"/>
                    <a:pt x="34" y="702"/>
                  </a:cubicBezTo>
                  <a:cubicBezTo>
                    <a:pt x="1" y="1002"/>
                    <a:pt x="167" y="1302"/>
                    <a:pt x="468" y="1402"/>
                  </a:cubicBezTo>
                  <a:lnTo>
                    <a:pt x="4103" y="2903"/>
                  </a:lnTo>
                  <a:cubicBezTo>
                    <a:pt x="4304" y="2992"/>
                    <a:pt x="4509" y="3034"/>
                    <a:pt x="4708" y="3034"/>
                  </a:cubicBezTo>
                  <a:cubicBezTo>
                    <a:pt x="5408" y="3034"/>
                    <a:pt x="6042" y="2529"/>
                    <a:pt x="6172" y="1803"/>
                  </a:cubicBezTo>
                  <a:cubicBezTo>
                    <a:pt x="6335" y="853"/>
                    <a:pt x="5567" y="0"/>
                    <a:pt x="4656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1919875" y="845225"/>
              <a:ext cx="158475" cy="83400"/>
            </a:xfrm>
            <a:custGeom>
              <a:avLst/>
              <a:gdLst/>
              <a:ahLst/>
              <a:cxnLst/>
              <a:rect l="l" t="t" r="r" b="b"/>
              <a:pathLst>
                <a:path w="6339" h="3336" fill="none" extrusionOk="0">
                  <a:moveTo>
                    <a:pt x="34" y="734"/>
                  </a:moveTo>
                  <a:lnTo>
                    <a:pt x="34" y="734"/>
                  </a:lnTo>
                  <a:cubicBezTo>
                    <a:pt x="67" y="434"/>
                    <a:pt x="334" y="234"/>
                    <a:pt x="668" y="200"/>
                  </a:cubicBezTo>
                  <a:lnTo>
                    <a:pt x="4604" y="33"/>
                  </a:lnTo>
                  <a:cubicBezTo>
                    <a:pt x="5538" y="0"/>
                    <a:pt x="6338" y="867"/>
                    <a:pt x="6172" y="1835"/>
                  </a:cubicBezTo>
                  <a:lnTo>
                    <a:pt x="6172" y="1835"/>
                  </a:lnTo>
                  <a:cubicBezTo>
                    <a:pt x="6005" y="2769"/>
                    <a:pt x="5004" y="3336"/>
                    <a:pt x="4103" y="2935"/>
                  </a:cubicBezTo>
                  <a:lnTo>
                    <a:pt x="468" y="1434"/>
                  </a:lnTo>
                  <a:cubicBezTo>
                    <a:pt x="167" y="1334"/>
                    <a:pt x="1" y="1034"/>
                    <a:pt x="34" y="734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1919875" y="773925"/>
              <a:ext cx="157550" cy="76350"/>
            </a:xfrm>
            <a:custGeom>
              <a:avLst/>
              <a:gdLst/>
              <a:ahLst/>
              <a:cxnLst/>
              <a:rect l="l" t="t" r="r" b="b"/>
              <a:pathLst>
                <a:path w="6302" h="3054" extrusionOk="0">
                  <a:moveTo>
                    <a:pt x="4642" y="0"/>
                  </a:moveTo>
                  <a:cubicBezTo>
                    <a:pt x="4443" y="0"/>
                    <a:pt x="4238" y="38"/>
                    <a:pt x="4037" y="117"/>
                  </a:cubicBezTo>
                  <a:lnTo>
                    <a:pt x="434" y="1618"/>
                  </a:lnTo>
                  <a:cubicBezTo>
                    <a:pt x="167" y="1751"/>
                    <a:pt x="1" y="2051"/>
                    <a:pt x="34" y="2352"/>
                  </a:cubicBezTo>
                  <a:cubicBezTo>
                    <a:pt x="134" y="2619"/>
                    <a:pt x="367" y="2885"/>
                    <a:pt x="634" y="2885"/>
                  </a:cubicBezTo>
                  <a:lnTo>
                    <a:pt x="4537" y="3052"/>
                  </a:lnTo>
                  <a:cubicBezTo>
                    <a:pt x="4556" y="3053"/>
                    <a:pt x="4574" y="3053"/>
                    <a:pt x="4593" y="3053"/>
                  </a:cubicBezTo>
                  <a:cubicBezTo>
                    <a:pt x="5566" y="3053"/>
                    <a:pt x="6302" y="2200"/>
                    <a:pt x="6138" y="1251"/>
                  </a:cubicBezTo>
                  <a:cubicBezTo>
                    <a:pt x="6007" y="492"/>
                    <a:pt x="5364" y="0"/>
                    <a:pt x="4642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1919875" y="767650"/>
              <a:ext cx="157650" cy="83425"/>
            </a:xfrm>
            <a:custGeom>
              <a:avLst/>
              <a:gdLst/>
              <a:ahLst/>
              <a:cxnLst/>
              <a:rect l="l" t="t" r="r" b="b"/>
              <a:pathLst>
                <a:path w="6306" h="3337" fill="none" extrusionOk="0">
                  <a:moveTo>
                    <a:pt x="34" y="2603"/>
                  </a:moveTo>
                  <a:lnTo>
                    <a:pt x="34" y="2603"/>
                  </a:lnTo>
                  <a:cubicBezTo>
                    <a:pt x="1" y="2302"/>
                    <a:pt x="167" y="2002"/>
                    <a:pt x="434" y="1869"/>
                  </a:cubicBezTo>
                  <a:lnTo>
                    <a:pt x="4037" y="368"/>
                  </a:lnTo>
                  <a:cubicBezTo>
                    <a:pt x="4971" y="1"/>
                    <a:pt x="5971" y="535"/>
                    <a:pt x="6138" y="1502"/>
                  </a:cubicBezTo>
                  <a:lnTo>
                    <a:pt x="6138" y="1502"/>
                  </a:lnTo>
                  <a:cubicBezTo>
                    <a:pt x="6305" y="2469"/>
                    <a:pt x="5538" y="3337"/>
                    <a:pt x="4537" y="3303"/>
                  </a:cubicBezTo>
                  <a:lnTo>
                    <a:pt x="634" y="3136"/>
                  </a:lnTo>
                  <a:cubicBezTo>
                    <a:pt x="367" y="3136"/>
                    <a:pt x="134" y="2870"/>
                    <a:pt x="34" y="2603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1906525" y="707400"/>
              <a:ext cx="150150" cy="104500"/>
            </a:xfrm>
            <a:custGeom>
              <a:avLst/>
              <a:gdLst/>
              <a:ahLst/>
              <a:cxnLst/>
              <a:rect l="l" t="t" r="r" b="b"/>
              <a:pathLst>
                <a:path w="6006" h="4180" extrusionOk="0">
                  <a:moveTo>
                    <a:pt x="4196" y="0"/>
                  </a:moveTo>
                  <a:cubicBezTo>
                    <a:pt x="3829" y="0"/>
                    <a:pt x="3460" y="133"/>
                    <a:pt x="3170" y="409"/>
                  </a:cubicBezTo>
                  <a:lnTo>
                    <a:pt x="268" y="3078"/>
                  </a:lnTo>
                  <a:cubicBezTo>
                    <a:pt x="68" y="3278"/>
                    <a:pt x="1" y="3612"/>
                    <a:pt x="168" y="3879"/>
                  </a:cubicBezTo>
                  <a:cubicBezTo>
                    <a:pt x="296" y="4059"/>
                    <a:pt x="504" y="4179"/>
                    <a:pt x="699" y="4179"/>
                  </a:cubicBezTo>
                  <a:cubicBezTo>
                    <a:pt x="757" y="4179"/>
                    <a:pt x="815" y="4168"/>
                    <a:pt x="868" y="4145"/>
                  </a:cubicBezTo>
                  <a:lnTo>
                    <a:pt x="4637" y="3011"/>
                  </a:lnTo>
                  <a:cubicBezTo>
                    <a:pt x="5571" y="2711"/>
                    <a:pt x="6005" y="1610"/>
                    <a:pt x="5505" y="776"/>
                  </a:cubicBezTo>
                  <a:cubicBezTo>
                    <a:pt x="5231" y="268"/>
                    <a:pt x="4716" y="0"/>
                    <a:pt x="4196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1906525" y="700950"/>
              <a:ext cx="150150" cy="112600"/>
            </a:xfrm>
            <a:custGeom>
              <a:avLst/>
              <a:gdLst/>
              <a:ahLst/>
              <a:cxnLst/>
              <a:rect l="l" t="t" r="r" b="b"/>
              <a:pathLst>
                <a:path w="6006" h="4504" fill="none" extrusionOk="0">
                  <a:moveTo>
                    <a:pt x="168" y="4137"/>
                  </a:moveTo>
                  <a:lnTo>
                    <a:pt x="168" y="4137"/>
                  </a:lnTo>
                  <a:cubicBezTo>
                    <a:pt x="1" y="3870"/>
                    <a:pt x="68" y="3536"/>
                    <a:pt x="268" y="3336"/>
                  </a:cubicBezTo>
                  <a:lnTo>
                    <a:pt x="3170" y="667"/>
                  </a:lnTo>
                  <a:cubicBezTo>
                    <a:pt x="3870" y="0"/>
                    <a:pt x="5038" y="167"/>
                    <a:pt x="5505" y="1034"/>
                  </a:cubicBezTo>
                  <a:lnTo>
                    <a:pt x="5505" y="1034"/>
                  </a:lnTo>
                  <a:cubicBezTo>
                    <a:pt x="6005" y="1868"/>
                    <a:pt x="5571" y="2969"/>
                    <a:pt x="4637" y="3269"/>
                  </a:cubicBezTo>
                  <a:lnTo>
                    <a:pt x="868" y="4403"/>
                  </a:lnTo>
                  <a:cubicBezTo>
                    <a:pt x="635" y="4503"/>
                    <a:pt x="334" y="4370"/>
                    <a:pt x="168" y="4137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1883175" y="653350"/>
              <a:ext cx="125125" cy="130700"/>
            </a:xfrm>
            <a:custGeom>
              <a:avLst/>
              <a:gdLst/>
              <a:ahLst/>
              <a:cxnLst/>
              <a:rect l="l" t="t" r="r" b="b"/>
              <a:pathLst>
                <a:path w="5005" h="5228" extrusionOk="0">
                  <a:moveTo>
                    <a:pt x="3263" y="1"/>
                  </a:moveTo>
                  <a:cubicBezTo>
                    <a:pt x="2721" y="1"/>
                    <a:pt x="2199" y="290"/>
                    <a:pt x="1936" y="837"/>
                  </a:cubicBezTo>
                  <a:lnTo>
                    <a:pt x="134" y="4273"/>
                  </a:lnTo>
                  <a:cubicBezTo>
                    <a:pt x="1" y="4539"/>
                    <a:pt x="68" y="4873"/>
                    <a:pt x="301" y="5073"/>
                  </a:cubicBezTo>
                  <a:cubicBezTo>
                    <a:pt x="441" y="5178"/>
                    <a:pt x="589" y="5228"/>
                    <a:pt x="733" y="5228"/>
                  </a:cubicBezTo>
                  <a:cubicBezTo>
                    <a:pt x="864" y="5228"/>
                    <a:pt x="990" y="5186"/>
                    <a:pt x="1102" y="5107"/>
                  </a:cubicBezTo>
                  <a:lnTo>
                    <a:pt x="4204" y="2738"/>
                  </a:lnTo>
                  <a:cubicBezTo>
                    <a:pt x="4971" y="2138"/>
                    <a:pt x="5004" y="1004"/>
                    <a:pt x="4271" y="370"/>
                  </a:cubicBezTo>
                  <a:cubicBezTo>
                    <a:pt x="3970" y="121"/>
                    <a:pt x="3612" y="1"/>
                    <a:pt x="3263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1883175" y="646750"/>
              <a:ext cx="125125" cy="138450"/>
            </a:xfrm>
            <a:custGeom>
              <a:avLst/>
              <a:gdLst/>
              <a:ahLst/>
              <a:cxnLst/>
              <a:rect l="l" t="t" r="r" b="b"/>
              <a:pathLst>
                <a:path w="5005" h="5538" fill="none" extrusionOk="0">
                  <a:moveTo>
                    <a:pt x="301" y="5337"/>
                  </a:moveTo>
                  <a:lnTo>
                    <a:pt x="301" y="5337"/>
                  </a:lnTo>
                  <a:cubicBezTo>
                    <a:pt x="68" y="5137"/>
                    <a:pt x="1" y="4803"/>
                    <a:pt x="134" y="4537"/>
                  </a:cubicBezTo>
                  <a:lnTo>
                    <a:pt x="1936" y="1101"/>
                  </a:lnTo>
                  <a:cubicBezTo>
                    <a:pt x="2369" y="200"/>
                    <a:pt x="3503" y="0"/>
                    <a:pt x="4271" y="634"/>
                  </a:cubicBezTo>
                  <a:lnTo>
                    <a:pt x="4271" y="634"/>
                  </a:lnTo>
                  <a:cubicBezTo>
                    <a:pt x="5004" y="1268"/>
                    <a:pt x="4971" y="2402"/>
                    <a:pt x="4204" y="3002"/>
                  </a:cubicBezTo>
                  <a:lnTo>
                    <a:pt x="1102" y="5371"/>
                  </a:lnTo>
                  <a:cubicBezTo>
                    <a:pt x="868" y="5537"/>
                    <a:pt x="568" y="5537"/>
                    <a:pt x="301" y="5337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1853150" y="616150"/>
              <a:ext cx="96775" cy="149500"/>
            </a:xfrm>
            <a:custGeom>
              <a:avLst/>
              <a:gdLst/>
              <a:ahLst/>
              <a:cxnLst/>
              <a:rect l="l" t="t" r="r" b="b"/>
              <a:pathLst>
                <a:path w="3871" h="5980" extrusionOk="0">
                  <a:moveTo>
                    <a:pt x="2088" y="0"/>
                  </a:moveTo>
                  <a:cubicBezTo>
                    <a:pt x="1331" y="0"/>
                    <a:pt x="644" y="568"/>
                    <a:pt x="535" y="1357"/>
                  </a:cubicBezTo>
                  <a:lnTo>
                    <a:pt x="34" y="5227"/>
                  </a:lnTo>
                  <a:cubicBezTo>
                    <a:pt x="1" y="5560"/>
                    <a:pt x="168" y="5861"/>
                    <a:pt x="468" y="5927"/>
                  </a:cubicBezTo>
                  <a:cubicBezTo>
                    <a:pt x="548" y="5963"/>
                    <a:pt x="626" y="5980"/>
                    <a:pt x="701" y="5980"/>
                  </a:cubicBezTo>
                  <a:cubicBezTo>
                    <a:pt x="904" y="5980"/>
                    <a:pt x="1080" y="5856"/>
                    <a:pt x="1202" y="5661"/>
                  </a:cubicBezTo>
                  <a:lnTo>
                    <a:pt x="3337" y="2358"/>
                  </a:lnTo>
                  <a:cubicBezTo>
                    <a:pt x="3870" y="1524"/>
                    <a:pt x="3503" y="423"/>
                    <a:pt x="2603" y="90"/>
                  </a:cubicBezTo>
                  <a:cubicBezTo>
                    <a:pt x="2431" y="29"/>
                    <a:pt x="2258" y="0"/>
                    <a:pt x="2088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8" name="Google Shape;308;p11"/>
            <p:cNvSpPr/>
            <p:nvPr/>
          </p:nvSpPr>
          <p:spPr>
            <a:xfrm>
              <a:off x="1853150" y="610050"/>
              <a:ext cx="96775" cy="157625"/>
            </a:xfrm>
            <a:custGeom>
              <a:avLst/>
              <a:gdLst/>
              <a:ahLst/>
              <a:cxnLst/>
              <a:rect l="l" t="t" r="r" b="b"/>
              <a:pathLst>
                <a:path w="3871" h="6305" fill="none" extrusionOk="0">
                  <a:moveTo>
                    <a:pt x="468" y="6171"/>
                  </a:moveTo>
                  <a:lnTo>
                    <a:pt x="468" y="6171"/>
                  </a:lnTo>
                  <a:cubicBezTo>
                    <a:pt x="168" y="6105"/>
                    <a:pt x="1" y="5804"/>
                    <a:pt x="34" y="5471"/>
                  </a:cubicBezTo>
                  <a:lnTo>
                    <a:pt x="535" y="1601"/>
                  </a:lnTo>
                  <a:cubicBezTo>
                    <a:pt x="668" y="634"/>
                    <a:pt x="1669" y="0"/>
                    <a:pt x="2603" y="334"/>
                  </a:cubicBezTo>
                  <a:lnTo>
                    <a:pt x="2603" y="334"/>
                  </a:lnTo>
                  <a:cubicBezTo>
                    <a:pt x="3503" y="667"/>
                    <a:pt x="3870" y="1768"/>
                    <a:pt x="3337" y="2602"/>
                  </a:cubicBezTo>
                  <a:lnTo>
                    <a:pt x="1202" y="5905"/>
                  </a:lnTo>
                  <a:cubicBezTo>
                    <a:pt x="1035" y="6171"/>
                    <a:pt x="768" y="6305"/>
                    <a:pt x="468" y="6171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09" name="Google Shape;309;p11"/>
            <p:cNvSpPr/>
            <p:nvPr/>
          </p:nvSpPr>
          <p:spPr>
            <a:xfrm>
              <a:off x="1699725" y="727750"/>
              <a:ext cx="269375" cy="239950"/>
            </a:xfrm>
            <a:custGeom>
              <a:avLst/>
              <a:gdLst/>
              <a:ahLst/>
              <a:cxnLst/>
              <a:rect l="l" t="t" r="r" b="b"/>
              <a:pathLst>
                <a:path w="10775" h="9598" extrusionOk="0">
                  <a:moveTo>
                    <a:pt x="5395" y="1"/>
                  </a:moveTo>
                  <a:cubicBezTo>
                    <a:pt x="3986" y="1"/>
                    <a:pt x="2587" y="616"/>
                    <a:pt x="1635" y="1797"/>
                  </a:cubicBezTo>
                  <a:cubicBezTo>
                    <a:pt x="0" y="3865"/>
                    <a:pt x="300" y="6867"/>
                    <a:pt x="2369" y="8535"/>
                  </a:cubicBezTo>
                  <a:cubicBezTo>
                    <a:pt x="3256" y="9251"/>
                    <a:pt x="4315" y="9598"/>
                    <a:pt x="5366" y="9598"/>
                  </a:cubicBezTo>
                  <a:cubicBezTo>
                    <a:pt x="6767" y="9598"/>
                    <a:pt x="8154" y="8982"/>
                    <a:pt x="9107" y="7801"/>
                  </a:cubicBezTo>
                  <a:cubicBezTo>
                    <a:pt x="10775" y="5733"/>
                    <a:pt x="10441" y="2731"/>
                    <a:pt x="8406" y="1063"/>
                  </a:cubicBezTo>
                  <a:cubicBezTo>
                    <a:pt x="7519" y="348"/>
                    <a:pt x="6454" y="1"/>
                    <a:pt x="5395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0" name="Google Shape;310;p11"/>
            <p:cNvSpPr/>
            <p:nvPr/>
          </p:nvSpPr>
          <p:spPr>
            <a:xfrm>
              <a:off x="1699725" y="712625"/>
              <a:ext cx="269375" cy="270200"/>
            </a:xfrm>
            <a:custGeom>
              <a:avLst/>
              <a:gdLst/>
              <a:ahLst/>
              <a:cxnLst/>
              <a:rect l="l" t="t" r="r" b="b"/>
              <a:pathLst>
                <a:path w="10775" h="10808" fill="none" extrusionOk="0">
                  <a:moveTo>
                    <a:pt x="8406" y="1668"/>
                  </a:moveTo>
                  <a:cubicBezTo>
                    <a:pt x="10441" y="3336"/>
                    <a:pt x="10775" y="6338"/>
                    <a:pt x="9107" y="8406"/>
                  </a:cubicBezTo>
                  <a:cubicBezTo>
                    <a:pt x="7439" y="10474"/>
                    <a:pt x="4437" y="10808"/>
                    <a:pt x="2369" y="9140"/>
                  </a:cubicBezTo>
                  <a:cubicBezTo>
                    <a:pt x="300" y="7472"/>
                    <a:pt x="0" y="4470"/>
                    <a:pt x="1635" y="2402"/>
                  </a:cubicBezTo>
                  <a:cubicBezTo>
                    <a:pt x="3303" y="334"/>
                    <a:pt x="6338" y="0"/>
                    <a:pt x="8406" y="1668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11" name="Google Shape;311;p11"/>
          <p:cNvGrpSpPr/>
          <p:nvPr/>
        </p:nvGrpSpPr>
        <p:grpSpPr>
          <a:xfrm>
            <a:off x="3095242" y="5902295"/>
            <a:ext cx="738667" cy="670125"/>
            <a:chOff x="200200" y="2278225"/>
            <a:chExt cx="862425" cy="586800"/>
          </a:xfrm>
        </p:grpSpPr>
        <p:sp>
          <p:nvSpPr>
            <p:cNvPr id="312" name="Google Shape;312;p11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3" name="Google Shape;313;p11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4" name="Google Shape;314;p11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5" name="Google Shape;315;p11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3248514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9037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Google Shape;318;p13"/>
          <p:cNvSpPr txBox="1">
            <a:spLocks noGrp="1"/>
          </p:cNvSpPr>
          <p:nvPr>
            <p:ph type="subTitle" idx="1"/>
          </p:nvPr>
        </p:nvSpPr>
        <p:spPr>
          <a:xfrm>
            <a:off x="1566150" y="3094567"/>
            <a:ext cx="2919300" cy="8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9" name="Google Shape;319;p13"/>
          <p:cNvSpPr txBox="1">
            <a:spLocks noGrp="1"/>
          </p:cNvSpPr>
          <p:nvPr>
            <p:ph type="subTitle" idx="2"/>
          </p:nvPr>
        </p:nvSpPr>
        <p:spPr>
          <a:xfrm>
            <a:off x="4947924" y="3094567"/>
            <a:ext cx="2919300" cy="8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0" name="Google Shape;320;p13"/>
          <p:cNvSpPr txBox="1">
            <a:spLocks noGrp="1"/>
          </p:cNvSpPr>
          <p:nvPr>
            <p:ph type="subTitle" idx="3"/>
          </p:nvPr>
        </p:nvSpPr>
        <p:spPr>
          <a:xfrm>
            <a:off x="1566150" y="5356133"/>
            <a:ext cx="2919300" cy="8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1" name="Google Shape;321;p13"/>
          <p:cNvSpPr txBox="1">
            <a:spLocks noGrp="1"/>
          </p:cNvSpPr>
          <p:nvPr>
            <p:ph type="subTitle" idx="4"/>
          </p:nvPr>
        </p:nvSpPr>
        <p:spPr>
          <a:xfrm>
            <a:off x="4947924" y="5356133"/>
            <a:ext cx="2919300" cy="8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2" name="Google Shape;322;p13"/>
          <p:cNvSpPr txBox="1">
            <a:spLocks noGrp="1"/>
          </p:cNvSpPr>
          <p:nvPr>
            <p:ph type="subTitle" idx="5"/>
          </p:nvPr>
        </p:nvSpPr>
        <p:spPr>
          <a:xfrm>
            <a:off x="1566149" y="2849833"/>
            <a:ext cx="29193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23" name="Google Shape;323;p13"/>
          <p:cNvSpPr txBox="1">
            <a:spLocks noGrp="1"/>
          </p:cNvSpPr>
          <p:nvPr>
            <p:ph type="subTitle" idx="6"/>
          </p:nvPr>
        </p:nvSpPr>
        <p:spPr>
          <a:xfrm>
            <a:off x="4947926" y="2849833"/>
            <a:ext cx="29193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24" name="Google Shape;324;p13"/>
          <p:cNvSpPr txBox="1">
            <a:spLocks noGrp="1"/>
          </p:cNvSpPr>
          <p:nvPr>
            <p:ph type="subTitle" idx="7"/>
          </p:nvPr>
        </p:nvSpPr>
        <p:spPr>
          <a:xfrm>
            <a:off x="1566149" y="5111335"/>
            <a:ext cx="29193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25" name="Google Shape;325;p13"/>
          <p:cNvSpPr txBox="1">
            <a:spLocks noGrp="1"/>
          </p:cNvSpPr>
          <p:nvPr>
            <p:ph type="subTitle" idx="8"/>
          </p:nvPr>
        </p:nvSpPr>
        <p:spPr>
          <a:xfrm>
            <a:off x="4947926" y="5111335"/>
            <a:ext cx="2919300" cy="48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26" name="Google Shape;326;p13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27" name="Google Shape;327;p13"/>
          <p:cNvSpPr txBox="1">
            <a:spLocks noGrp="1"/>
          </p:cNvSpPr>
          <p:nvPr>
            <p:ph type="title" idx="9" hasCustomPrompt="1"/>
          </p:nvPr>
        </p:nvSpPr>
        <p:spPr>
          <a:xfrm>
            <a:off x="1566150" y="4102933"/>
            <a:ext cx="786600" cy="805600"/>
          </a:xfrm>
          <a:prstGeom prst="rect">
            <a:avLst/>
          </a:prstGeom>
          <a:solidFill>
            <a:srgbClr val="F999B5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28" name="Google Shape;328;p13"/>
          <p:cNvSpPr txBox="1">
            <a:spLocks noGrp="1"/>
          </p:cNvSpPr>
          <p:nvPr>
            <p:ph type="title" idx="13" hasCustomPrompt="1"/>
          </p:nvPr>
        </p:nvSpPr>
        <p:spPr>
          <a:xfrm>
            <a:off x="1566150" y="1822967"/>
            <a:ext cx="786600" cy="8056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r>
              <a:t>xx%</a:t>
            </a:r>
          </a:p>
        </p:txBody>
      </p:sp>
      <p:sp>
        <p:nvSpPr>
          <p:cNvPr id="329" name="Google Shape;329;p13"/>
          <p:cNvSpPr txBox="1">
            <a:spLocks noGrp="1"/>
          </p:cNvSpPr>
          <p:nvPr>
            <p:ph type="title" idx="14" hasCustomPrompt="1"/>
          </p:nvPr>
        </p:nvSpPr>
        <p:spPr>
          <a:xfrm>
            <a:off x="4947925" y="1894633"/>
            <a:ext cx="786600" cy="7636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r>
              <a:t>xx%</a:t>
            </a:r>
          </a:p>
        </p:txBody>
      </p:sp>
      <p:sp>
        <p:nvSpPr>
          <p:cNvPr id="330" name="Google Shape;330;p13"/>
          <p:cNvSpPr txBox="1">
            <a:spLocks noGrp="1"/>
          </p:cNvSpPr>
          <p:nvPr>
            <p:ph type="title" idx="15" hasCustomPrompt="1"/>
          </p:nvPr>
        </p:nvSpPr>
        <p:spPr>
          <a:xfrm>
            <a:off x="4947925" y="4102951"/>
            <a:ext cx="786600" cy="8056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Font typeface="Russo One"/>
              <a:buNone/>
              <a:defRPr sz="3500"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r>
              <a:t>xx%</a:t>
            </a:r>
          </a:p>
        </p:txBody>
      </p:sp>
      <p:grpSp>
        <p:nvGrpSpPr>
          <p:cNvPr id="331" name="Google Shape;331;p13"/>
          <p:cNvGrpSpPr/>
          <p:nvPr/>
        </p:nvGrpSpPr>
        <p:grpSpPr>
          <a:xfrm>
            <a:off x="8093634" y="354573"/>
            <a:ext cx="535749" cy="729496"/>
            <a:chOff x="3477650" y="837700"/>
            <a:chExt cx="314425" cy="321100"/>
          </a:xfrm>
        </p:grpSpPr>
        <p:sp>
          <p:nvSpPr>
            <p:cNvPr id="332" name="Google Shape;332;p1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33" name="Google Shape;333;p1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34" name="Google Shape;334;p13"/>
          <p:cNvGrpSpPr/>
          <p:nvPr/>
        </p:nvGrpSpPr>
        <p:grpSpPr>
          <a:xfrm>
            <a:off x="116868" y="1813562"/>
            <a:ext cx="738667" cy="670125"/>
            <a:chOff x="200200" y="2278225"/>
            <a:chExt cx="862425" cy="586800"/>
          </a:xfrm>
        </p:grpSpPr>
        <p:sp>
          <p:nvSpPr>
            <p:cNvPr id="335" name="Google Shape;335;p13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36" name="Google Shape;336;p13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37" name="Google Shape;337;p13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38" name="Google Shape;338;p13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39" name="Google Shape;339;p13"/>
          <p:cNvGrpSpPr/>
          <p:nvPr/>
        </p:nvGrpSpPr>
        <p:grpSpPr>
          <a:xfrm>
            <a:off x="116875" y="5193294"/>
            <a:ext cx="1088187" cy="1450988"/>
            <a:chOff x="5486600" y="4383575"/>
            <a:chExt cx="497025" cy="497050"/>
          </a:xfrm>
        </p:grpSpPr>
        <p:sp>
          <p:nvSpPr>
            <p:cNvPr id="340" name="Google Shape;340;p13"/>
            <p:cNvSpPr/>
            <p:nvPr/>
          </p:nvSpPr>
          <p:spPr>
            <a:xfrm>
              <a:off x="5486600" y="4405675"/>
              <a:ext cx="497025" cy="452850"/>
            </a:xfrm>
            <a:custGeom>
              <a:avLst/>
              <a:gdLst/>
              <a:ahLst/>
              <a:cxnLst/>
              <a:rect l="l" t="t" r="r" b="b"/>
              <a:pathLst>
                <a:path w="19881" h="18114" extrusionOk="0">
                  <a:moveTo>
                    <a:pt x="9940" y="1"/>
                  </a:moveTo>
                  <a:cubicBezTo>
                    <a:pt x="7622" y="1"/>
                    <a:pt x="5304" y="885"/>
                    <a:pt x="3536" y="2653"/>
                  </a:cubicBezTo>
                  <a:cubicBezTo>
                    <a:pt x="0" y="6188"/>
                    <a:pt x="0" y="11926"/>
                    <a:pt x="3536" y="15462"/>
                  </a:cubicBezTo>
                  <a:cubicBezTo>
                    <a:pt x="5304" y="17230"/>
                    <a:pt x="7622" y="18114"/>
                    <a:pt x="9940" y="18114"/>
                  </a:cubicBezTo>
                  <a:cubicBezTo>
                    <a:pt x="12259" y="18114"/>
                    <a:pt x="14577" y="17230"/>
                    <a:pt x="16345" y="15462"/>
                  </a:cubicBezTo>
                  <a:cubicBezTo>
                    <a:pt x="19881" y="11926"/>
                    <a:pt x="19881" y="6188"/>
                    <a:pt x="16345" y="2653"/>
                  </a:cubicBezTo>
                  <a:cubicBezTo>
                    <a:pt x="14577" y="885"/>
                    <a:pt x="12259" y="1"/>
                    <a:pt x="9940" y="1"/>
                  </a:cubicBezTo>
                  <a:close/>
                </a:path>
              </a:pathLst>
            </a:custGeom>
            <a:solidFill>
              <a:srgbClr val="7AD3FF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41" name="Google Shape;341;p13"/>
            <p:cNvSpPr/>
            <p:nvPr/>
          </p:nvSpPr>
          <p:spPr>
            <a:xfrm>
              <a:off x="5486600" y="4383575"/>
              <a:ext cx="497025" cy="497050"/>
            </a:xfrm>
            <a:custGeom>
              <a:avLst/>
              <a:gdLst/>
              <a:ahLst/>
              <a:cxnLst/>
              <a:rect l="l" t="t" r="r" b="b"/>
              <a:pathLst>
                <a:path w="19881" h="19882" fill="none" extrusionOk="0">
                  <a:moveTo>
                    <a:pt x="16345" y="3537"/>
                  </a:moveTo>
                  <a:cubicBezTo>
                    <a:pt x="19881" y="7072"/>
                    <a:pt x="19881" y="12810"/>
                    <a:pt x="16345" y="16346"/>
                  </a:cubicBezTo>
                  <a:cubicBezTo>
                    <a:pt x="12809" y="19882"/>
                    <a:pt x="7072" y="19882"/>
                    <a:pt x="3536" y="16346"/>
                  </a:cubicBezTo>
                  <a:cubicBezTo>
                    <a:pt x="0" y="12810"/>
                    <a:pt x="0" y="7072"/>
                    <a:pt x="3536" y="3537"/>
                  </a:cubicBezTo>
                  <a:cubicBezTo>
                    <a:pt x="7072" y="1"/>
                    <a:pt x="12809" y="1"/>
                    <a:pt x="16345" y="3537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42" name="Google Shape;342;p13"/>
            <p:cNvSpPr/>
            <p:nvPr/>
          </p:nvSpPr>
          <p:spPr>
            <a:xfrm>
              <a:off x="5572475" y="4405250"/>
              <a:ext cx="325275" cy="452850"/>
            </a:xfrm>
            <a:custGeom>
              <a:avLst/>
              <a:gdLst/>
              <a:ahLst/>
              <a:cxnLst/>
              <a:rect l="l" t="t" r="r" b="b"/>
              <a:pathLst>
                <a:path w="13011" h="18114" fill="none" extrusionOk="0">
                  <a:moveTo>
                    <a:pt x="13010" y="9074"/>
                  </a:moveTo>
                  <a:cubicBezTo>
                    <a:pt x="13010" y="14078"/>
                    <a:pt x="10108" y="18114"/>
                    <a:pt x="6505" y="18114"/>
                  </a:cubicBezTo>
                  <a:cubicBezTo>
                    <a:pt x="2903" y="18114"/>
                    <a:pt x="1" y="14078"/>
                    <a:pt x="1" y="9074"/>
                  </a:cubicBezTo>
                  <a:cubicBezTo>
                    <a:pt x="1" y="4071"/>
                    <a:pt x="2903" y="1"/>
                    <a:pt x="6505" y="1"/>
                  </a:cubicBezTo>
                  <a:cubicBezTo>
                    <a:pt x="10108" y="1"/>
                    <a:pt x="13010" y="4071"/>
                    <a:pt x="13010" y="9074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43" name="Google Shape;343;p13"/>
            <p:cNvSpPr/>
            <p:nvPr/>
          </p:nvSpPr>
          <p:spPr>
            <a:xfrm>
              <a:off x="5646700" y="4405250"/>
              <a:ext cx="176825" cy="452850"/>
            </a:xfrm>
            <a:custGeom>
              <a:avLst/>
              <a:gdLst/>
              <a:ahLst/>
              <a:cxnLst/>
              <a:rect l="l" t="t" r="r" b="b"/>
              <a:pathLst>
                <a:path w="7073" h="18114" fill="none" extrusionOk="0">
                  <a:moveTo>
                    <a:pt x="7072" y="9074"/>
                  </a:moveTo>
                  <a:cubicBezTo>
                    <a:pt x="7072" y="14078"/>
                    <a:pt x="5505" y="18114"/>
                    <a:pt x="3536" y="18114"/>
                  </a:cubicBezTo>
                  <a:cubicBezTo>
                    <a:pt x="1568" y="18114"/>
                    <a:pt x="1" y="14078"/>
                    <a:pt x="1" y="9074"/>
                  </a:cubicBezTo>
                  <a:cubicBezTo>
                    <a:pt x="1" y="4071"/>
                    <a:pt x="1568" y="1"/>
                    <a:pt x="3536" y="1"/>
                  </a:cubicBezTo>
                  <a:cubicBezTo>
                    <a:pt x="5505" y="1"/>
                    <a:pt x="7072" y="4071"/>
                    <a:pt x="7072" y="9074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44" name="Google Shape;344;p13"/>
            <p:cNvSpPr/>
            <p:nvPr/>
          </p:nvSpPr>
          <p:spPr>
            <a:xfrm>
              <a:off x="5735100" y="4405250"/>
              <a:ext cx="25" cy="452850"/>
            </a:xfrm>
            <a:custGeom>
              <a:avLst/>
              <a:gdLst/>
              <a:ahLst/>
              <a:cxnLst/>
              <a:rect l="l" t="t" r="r" b="b"/>
              <a:pathLst>
                <a:path w="1" h="18114" fill="none" extrusionOk="0">
                  <a:moveTo>
                    <a:pt x="0" y="1"/>
                  </a:moveTo>
                  <a:lnTo>
                    <a:pt x="0" y="18114"/>
                  </a:lnTo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45" name="Google Shape;345;p13"/>
            <p:cNvSpPr/>
            <p:nvPr/>
          </p:nvSpPr>
          <p:spPr>
            <a:xfrm>
              <a:off x="5509100" y="4632100"/>
              <a:ext cx="452025" cy="25"/>
            </a:xfrm>
            <a:custGeom>
              <a:avLst/>
              <a:gdLst/>
              <a:ahLst/>
              <a:cxnLst/>
              <a:rect l="l" t="t" r="r" b="b"/>
              <a:pathLst>
                <a:path w="18081" h="1" fill="none" extrusionOk="0">
                  <a:moveTo>
                    <a:pt x="18080" y="0"/>
                  </a:moveTo>
                  <a:lnTo>
                    <a:pt x="1" y="0"/>
                  </a:lnTo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46" name="Google Shape;346;p13"/>
          <p:cNvGrpSpPr/>
          <p:nvPr/>
        </p:nvGrpSpPr>
        <p:grpSpPr>
          <a:xfrm>
            <a:off x="339634" y="2727491"/>
            <a:ext cx="535749" cy="729496"/>
            <a:chOff x="3477650" y="837700"/>
            <a:chExt cx="314425" cy="321100"/>
          </a:xfrm>
        </p:grpSpPr>
        <p:sp>
          <p:nvSpPr>
            <p:cNvPr id="347" name="Google Shape;347;p1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48" name="Google Shape;348;p1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349" name="Google Shape;349;p13"/>
          <p:cNvSpPr/>
          <p:nvPr/>
        </p:nvSpPr>
        <p:spPr>
          <a:xfrm>
            <a:off x="8061422" y="3987547"/>
            <a:ext cx="738700" cy="495975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350" name="Google Shape;350;p13"/>
          <p:cNvGrpSpPr/>
          <p:nvPr/>
        </p:nvGrpSpPr>
        <p:grpSpPr>
          <a:xfrm>
            <a:off x="8430784" y="1084073"/>
            <a:ext cx="535749" cy="729496"/>
            <a:chOff x="3477650" y="837700"/>
            <a:chExt cx="314425" cy="321100"/>
          </a:xfrm>
        </p:grpSpPr>
        <p:sp>
          <p:nvSpPr>
            <p:cNvPr id="351" name="Google Shape;351;p1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52" name="Google Shape;352;p1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575460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Google Shape;354;p14"/>
          <p:cNvSpPr txBox="1">
            <a:spLocks noGrp="1"/>
          </p:cNvSpPr>
          <p:nvPr>
            <p:ph type="title"/>
          </p:nvPr>
        </p:nvSpPr>
        <p:spPr>
          <a:xfrm>
            <a:off x="1226400" y="4133733"/>
            <a:ext cx="6691200" cy="7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355" name="Google Shape;355;p14"/>
          <p:cNvSpPr txBox="1">
            <a:spLocks noGrp="1"/>
          </p:cNvSpPr>
          <p:nvPr>
            <p:ph type="subTitle" idx="1"/>
          </p:nvPr>
        </p:nvSpPr>
        <p:spPr>
          <a:xfrm>
            <a:off x="1226400" y="2015084"/>
            <a:ext cx="6691200" cy="197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grpSp>
        <p:nvGrpSpPr>
          <p:cNvPr id="356" name="Google Shape;356;p14"/>
          <p:cNvGrpSpPr/>
          <p:nvPr/>
        </p:nvGrpSpPr>
        <p:grpSpPr>
          <a:xfrm>
            <a:off x="713233" y="5379006"/>
            <a:ext cx="560817" cy="883281"/>
            <a:chOff x="4788600" y="633400"/>
            <a:chExt cx="363600" cy="429500"/>
          </a:xfrm>
        </p:grpSpPr>
        <p:sp>
          <p:nvSpPr>
            <p:cNvPr id="357" name="Google Shape;357;p14"/>
            <p:cNvSpPr/>
            <p:nvPr/>
          </p:nvSpPr>
          <p:spPr>
            <a:xfrm>
              <a:off x="4918675" y="633400"/>
              <a:ext cx="233525" cy="298575"/>
            </a:xfrm>
            <a:custGeom>
              <a:avLst/>
              <a:gdLst/>
              <a:ahLst/>
              <a:cxnLst/>
              <a:rect l="l" t="t" r="r" b="b"/>
              <a:pathLst>
                <a:path w="9341" h="11943" extrusionOk="0">
                  <a:moveTo>
                    <a:pt x="1" y="0"/>
                  </a:moveTo>
                  <a:lnTo>
                    <a:pt x="1" y="11942"/>
                  </a:lnTo>
                  <a:lnTo>
                    <a:pt x="9341" y="11942"/>
                  </a:lnTo>
                  <a:lnTo>
                    <a:pt x="9341" y="3069"/>
                  </a:lnTo>
                  <a:lnTo>
                    <a:pt x="6272" y="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58" name="Google Shape;358;p14"/>
            <p:cNvSpPr/>
            <p:nvPr/>
          </p:nvSpPr>
          <p:spPr>
            <a:xfrm>
              <a:off x="4918675" y="633400"/>
              <a:ext cx="233525" cy="298575"/>
            </a:xfrm>
            <a:custGeom>
              <a:avLst/>
              <a:gdLst/>
              <a:ahLst/>
              <a:cxnLst/>
              <a:rect l="l" t="t" r="r" b="b"/>
              <a:pathLst>
                <a:path w="9341" h="11943" fill="none" extrusionOk="0">
                  <a:moveTo>
                    <a:pt x="6272" y="0"/>
                  </a:moveTo>
                  <a:lnTo>
                    <a:pt x="1" y="0"/>
                  </a:lnTo>
                  <a:lnTo>
                    <a:pt x="1" y="11942"/>
                  </a:lnTo>
                  <a:lnTo>
                    <a:pt x="9341" y="11942"/>
                  </a:lnTo>
                  <a:lnTo>
                    <a:pt x="9341" y="3069"/>
                  </a:ln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59" name="Google Shape;359;p14"/>
            <p:cNvSpPr/>
            <p:nvPr/>
          </p:nvSpPr>
          <p:spPr>
            <a:xfrm>
              <a:off x="5075450" y="633400"/>
              <a:ext cx="76750" cy="76750"/>
            </a:xfrm>
            <a:custGeom>
              <a:avLst/>
              <a:gdLst/>
              <a:ahLst/>
              <a:cxnLst/>
              <a:rect l="l" t="t" r="r" b="b"/>
              <a:pathLst>
                <a:path w="3070" h="3070" fill="none" extrusionOk="0">
                  <a:moveTo>
                    <a:pt x="1" y="0"/>
                  </a:moveTo>
                  <a:lnTo>
                    <a:pt x="1" y="3069"/>
                  </a:lnTo>
                  <a:lnTo>
                    <a:pt x="3070" y="3069"/>
                  </a:ln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0" name="Google Shape;360;p14"/>
            <p:cNvSpPr/>
            <p:nvPr/>
          </p:nvSpPr>
          <p:spPr>
            <a:xfrm>
              <a:off x="4876150" y="675925"/>
              <a:ext cx="232700" cy="300250"/>
            </a:xfrm>
            <a:custGeom>
              <a:avLst/>
              <a:gdLst/>
              <a:ahLst/>
              <a:cxnLst/>
              <a:rect l="l" t="t" r="r" b="b"/>
              <a:pathLst>
                <a:path w="9308" h="12010" extrusionOk="0">
                  <a:moveTo>
                    <a:pt x="1" y="1"/>
                  </a:moveTo>
                  <a:lnTo>
                    <a:pt x="1" y="12009"/>
                  </a:lnTo>
                  <a:lnTo>
                    <a:pt x="9307" y="12009"/>
                  </a:lnTo>
                  <a:lnTo>
                    <a:pt x="9307" y="3136"/>
                  </a:lnTo>
                  <a:lnTo>
                    <a:pt x="6205" y="1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1" name="Google Shape;361;p14"/>
            <p:cNvSpPr/>
            <p:nvPr/>
          </p:nvSpPr>
          <p:spPr>
            <a:xfrm>
              <a:off x="4876150" y="675925"/>
              <a:ext cx="232700" cy="300250"/>
            </a:xfrm>
            <a:custGeom>
              <a:avLst/>
              <a:gdLst/>
              <a:ahLst/>
              <a:cxnLst/>
              <a:rect l="l" t="t" r="r" b="b"/>
              <a:pathLst>
                <a:path w="9308" h="12010" fill="none" extrusionOk="0">
                  <a:moveTo>
                    <a:pt x="6205" y="1"/>
                  </a:moveTo>
                  <a:lnTo>
                    <a:pt x="1" y="1"/>
                  </a:lnTo>
                  <a:lnTo>
                    <a:pt x="1" y="12009"/>
                  </a:lnTo>
                  <a:lnTo>
                    <a:pt x="9307" y="12009"/>
                  </a:lnTo>
                  <a:lnTo>
                    <a:pt x="9307" y="3136"/>
                  </a:ln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2" name="Google Shape;362;p14"/>
            <p:cNvSpPr/>
            <p:nvPr/>
          </p:nvSpPr>
          <p:spPr>
            <a:xfrm>
              <a:off x="5031275" y="675925"/>
              <a:ext cx="77575" cy="78425"/>
            </a:xfrm>
            <a:custGeom>
              <a:avLst/>
              <a:gdLst/>
              <a:ahLst/>
              <a:cxnLst/>
              <a:rect l="l" t="t" r="r" b="b"/>
              <a:pathLst>
                <a:path w="3103" h="3137" fill="none" extrusionOk="0">
                  <a:moveTo>
                    <a:pt x="0" y="1"/>
                  </a:moveTo>
                  <a:lnTo>
                    <a:pt x="0" y="3136"/>
                  </a:lnTo>
                  <a:lnTo>
                    <a:pt x="3102" y="3136"/>
                  </a:ln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3" name="Google Shape;363;p14"/>
            <p:cNvSpPr/>
            <p:nvPr/>
          </p:nvSpPr>
          <p:spPr>
            <a:xfrm>
              <a:off x="4832800" y="720125"/>
              <a:ext cx="231850" cy="300250"/>
            </a:xfrm>
            <a:custGeom>
              <a:avLst/>
              <a:gdLst/>
              <a:ahLst/>
              <a:cxnLst/>
              <a:rect l="l" t="t" r="r" b="b"/>
              <a:pathLst>
                <a:path w="9274" h="12010" extrusionOk="0">
                  <a:moveTo>
                    <a:pt x="0" y="0"/>
                  </a:moveTo>
                  <a:lnTo>
                    <a:pt x="0" y="12009"/>
                  </a:lnTo>
                  <a:lnTo>
                    <a:pt x="9273" y="12009"/>
                  </a:lnTo>
                  <a:lnTo>
                    <a:pt x="9273" y="3069"/>
                  </a:lnTo>
                  <a:lnTo>
                    <a:pt x="6204" y="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4" name="Google Shape;364;p14"/>
            <p:cNvSpPr/>
            <p:nvPr/>
          </p:nvSpPr>
          <p:spPr>
            <a:xfrm>
              <a:off x="4832800" y="720125"/>
              <a:ext cx="231850" cy="300250"/>
            </a:xfrm>
            <a:custGeom>
              <a:avLst/>
              <a:gdLst/>
              <a:ahLst/>
              <a:cxnLst/>
              <a:rect l="l" t="t" r="r" b="b"/>
              <a:pathLst>
                <a:path w="9274" h="12010" fill="none" extrusionOk="0">
                  <a:moveTo>
                    <a:pt x="6204" y="0"/>
                  </a:moveTo>
                  <a:lnTo>
                    <a:pt x="0" y="0"/>
                  </a:lnTo>
                  <a:lnTo>
                    <a:pt x="0" y="12009"/>
                  </a:lnTo>
                  <a:lnTo>
                    <a:pt x="9273" y="12009"/>
                  </a:lnTo>
                  <a:lnTo>
                    <a:pt x="9273" y="3069"/>
                  </a:ln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5" name="Google Shape;365;p14"/>
            <p:cNvSpPr/>
            <p:nvPr/>
          </p:nvSpPr>
          <p:spPr>
            <a:xfrm>
              <a:off x="4987900" y="720125"/>
              <a:ext cx="76750" cy="76750"/>
            </a:xfrm>
            <a:custGeom>
              <a:avLst/>
              <a:gdLst/>
              <a:ahLst/>
              <a:cxnLst/>
              <a:rect l="l" t="t" r="r" b="b"/>
              <a:pathLst>
                <a:path w="3070" h="3070" fill="none" extrusionOk="0">
                  <a:moveTo>
                    <a:pt x="0" y="0"/>
                  </a:moveTo>
                  <a:lnTo>
                    <a:pt x="0" y="3069"/>
                  </a:lnTo>
                  <a:lnTo>
                    <a:pt x="3069" y="3069"/>
                  </a:ln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6" name="Google Shape;366;p14"/>
            <p:cNvSpPr/>
            <p:nvPr/>
          </p:nvSpPr>
          <p:spPr>
            <a:xfrm>
              <a:off x="4788600" y="763500"/>
              <a:ext cx="233525" cy="299400"/>
            </a:xfrm>
            <a:custGeom>
              <a:avLst/>
              <a:gdLst/>
              <a:ahLst/>
              <a:cxnLst/>
              <a:rect l="l" t="t" r="r" b="b"/>
              <a:pathLst>
                <a:path w="9341" h="11976" extrusionOk="0">
                  <a:moveTo>
                    <a:pt x="0" y="0"/>
                  </a:moveTo>
                  <a:lnTo>
                    <a:pt x="0" y="11975"/>
                  </a:lnTo>
                  <a:lnTo>
                    <a:pt x="9340" y="11975"/>
                  </a:lnTo>
                  <a:lnTo>
                    <a:pt x="9340" y="3102"/>
                  </a:lnTo>
                  <a:lnTo>
                    <a:pt x="6205" y="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7" name="Google Shape;367;p14"/>
            <p:cNvSpPr/>
            <p:nvPr/>
          </p:nvSpPr>
          <p:spPr>
            <a:xfrm>
              <a:off x="4788600" y="763500"/>
              <a:ext cx="233525" cy="299400"/>
            </a:xfrm>
            <a:custGeom>
              <a:avLst/>
              <a:gdLst/>
              <a:ahLst/>
              <a:cxnLst/>
              <a:rect l="l" t="t" r="r" b="b"/>
              <a:pathLst>
                <a:path w="9341" h="11976" fill="none" extrusionOk="0">
                  <a:moveTo>
                    <a:pt x="6205" y="0"/>
                  </a:moveTo>
                  <a:lnTo>
                    <a:pt x="0" y="0"/>
                  </a:lnTo>
                  <a:lnTo>
                    <a:pt x="0" y="11975"/>
                  </a:lnTo>
                  <a:lnTo>
                    <a:pt x="9340" y="11975"/>
                  </a:lnTo>
                  <a:lnTo>
                    <a:pt x="9340" y="3102"/>
                  </a:ln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8" name="Google Shape;368;p14"/>
            <p:cNvSpPr/>
            <p:nvPr/>
          </p:nvSpPr>
          <p:spPr>
            <a:xfrm>
              <a:off x="4943700" y="763500"/>
              <a:ext cx="78425" cy="77575"/>
            </a:xfrm>
            <a:custGeom>
              <a:avLst/>
              <a:gdLst/>
              <a:ahLst/>
              <a:cxnLst/>
              <a:rect l="l" t="t" r="r" b="b"/>
              <a:pathLst>
                <a:path w="3137" h="3103" fill="none" extrusionOk="0">
                  <a:moveTo>
                    <a:pt x="1" y="0"/>
                  </a:moveTo>
                  <a:lnTo>
                    <a:pt x="1" y="3102"/>
                  </a:lnTo>
                  <a:lnTo>
                    <a:pt x="3136" y="3102"/>
                  </a:ln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369" name="Google Shape;369;p14"/>
          <p:cNvSpPr/>
          <p:nvPr/>
        </p:nvSpPr>
        <p:spPr>
          <a:xfrm flipH="1">
            <a:off x="7216051" y="5827834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370" name="Google Shape;370;p14"/>
          <p:cNvGrpSpPr/>
          <p:nvPr/>
        </p:nvGrpSpPr>
        <p:grpSpPr>
          <a:xfrm>
            <a:off x="8489134" y="5960607"/>
            <a:ext cx="535749" cy="729496"/>
            <a:chOff x="3477650" y="837700"/>
            <a:chExt cx="314425" cy="321100"/>
          </a:xfrm>
        </p:grpSpPr>
        <p:sp>
          <p:nvSpPr>
            <p:cNvPr id="371" name="Google Shape;371;p1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72" name="Google Shape;372;p1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73" name="Google Shape;373;p14"/>
          <p:cNvGrpSpPr/>
          <p:nvPr/>
        </p:nvGrpSpPr>
        <p:grpSpPr>
          <a:xfrm>
            <a:off x="218956" y="230412"/>
            <a:ext cx="738667" cy="670125"/>
            <a:chOff x="200200" y="2278225"/>
            <a:chExt cx="862425" cy="586800"/>
          </a:xfrm>
        </p:grpSpPr>
        <p:sp>
          <p:nvSpPr>
            <p:cNvPr id="374" name="Google Shape;374;p14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75" name="Google Shape;375;p14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76" name="Google Shape;376;p14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77" name="Google Shape;377;p14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78" name="Google Shape;378;p14"/>
          <p:cNvGrpSpPr/>
          <p:nvPr/>
        </p:nvGrpSpPr>
        <p:grpSpPr>
          <a:xfrm>
            <a:off x="8283559" y="5153507"/>
            <a:ext cx="535749" cy="729496"/>
            <a:chOff x="3477650" y="837700"/>
            <a:chExt cx="314425" cy="321100"/>
          </a:xfrm>
        </p:grpSpPr>
        <p:sp>
          <p:nvSpPr>
            <p:cNvPr id="379" name="Google Shape;379;p1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0" name="Google Shape;380;p14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81" name="Google Shape;381;p14"/>
          <p:cNvGrpSpPr/>
          <p:nvPr/>
        </p:nvGrpSpPr>
        <p:grpSpPr>
          <a:xfrm>
            <a:off x="487731" y="900528"/>
            <a:ext cx="738667" cy="670125"/>
            <a:chOff x="200200" y="2278225"/>
            <a:chExt cx="862425" cy="586800"/>
          </a:xfrm>
        </p:grpSpPr>
        <p:sp>
          <p:nvSpPr>
            <p:cNvPr id="382" name="Google Shape;382;p14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3" name="Google Shape;383;p14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4" name="Google Shape;384;p14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5" name="Google Shape;385;p14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86" name="Google Shape;386;p14"/>
          <p:cNvGrpSpPr/>
          <p:nvPr/>
        </p:nvGrpSpPr>
        <p:grpSpPr>
          <a:xfrm>
            <a:off x="8271020" y="487306"/>
            <a:ext cx="560817" cy="883281"/>
            <a:chOff x="4788600" y="633400"/>
            <a:chExt cx="363600" cy="429500"/>
          </a:xfrm>
        </p:grpSpPr>
        <p:sp>
          <p:nvSpPr>
            <p:cNvPr id="387" name="Google Shape;387;p14"/>
            <p:cNvSpPr/>
            <p:nvPr/>
          </p:nvSpPr>
          <p:spPr>
            <a:xfrm>
              <a:off x="4918675" y="633400"/>
              <a:ext cx="233525" cy="298575"/>
            </a:xfrm>
            <a:custGeom>
              <a:avLst/>
              <a:gdLst/>
              <a:ahLst/>
              <a:cxnLst/>
              <a:rect l="l" t="t" r="r" b="b"/>
              <a:pathLst>
                <a:path w="9341" h="11943" extrusionOk="0">
                  <a:moveTo>
                    <a:pt x="1" y="0"/>
                  </a:moveTo>
                  <a:lnTo>
                    <a:pt x="1" y="11942"/>
                  </a:lnTo>
                  <a:lnTo>
                    <a:pt x="9341" y="11942"/>
                  </a:lnTo>
                  <a:lnTo>
                    <a:pt x="9341" y="3069"/>
                  </a:lnTo>
                  <a:lnTo>
                    <a:pt x="6272" y="0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8" name="Google Shape;388;p14"/>
            <p:cNvSpPr/>
            <p:nvPr/>
          </p:nvSpPr>
          <p:spPr>
            <a:xfrm>
              <a:off x="4918675" y="633400"/>
              <a:ext cx="233525" cy="298575"/>
            </a:xfrm>
            <a:custGeom>
              <a:avLst/>
              <a:gdLst/>
              <a:ahLst/>
              <a:cxnLst/>
              <a:rect l="l" t="t" r="r" b="b"/>
              <a:pathLst>
                <a:path w="9341" h="11943" fill="none" extrusionOk="0">
                  <a:moveTo>
                    <a:pt x="6272" y="0"/>
                  </a:moveTo>
                  <a:lnTo>
                    <a:pt x="1" y="0"/>
                  </a:lnTo>
                  <a:lnTo>
                    <a:pt x="1" y="11942"/>
                  </a:lnTo>
                  <a:lnTo>
                    <a:pt x="9341" y="11942"/>
                  </a:lnTo>
                  <a:lnTo>
                    <a:pt x="9341" y="3069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9" name="Google Shape;389;p14"/>
            <p:cNvSpPr/>
            <p:nvPr/>
          </p:nvSpPr>
          <p:spPr>
            <a:xfrm>
              <a:off x="5075450" y="633400"/>
              <a:ext cx="76750" cy="76750"/>
            </a:xfrm>
            <a:custGeom>
              <a:avLst/>
              <a:gdLst/>
              <a:ahLst/>
              <a:cxnLst/>
              <a:rect l="l" t="t" r="r" b="b"/>
              <a:pathLst>
                <a:path w="3070" h="3070" fill="none" extrusionOk="0">
                  <a:moveTo>
                    <a:pt x="1" y="0"/>
                  </a:moveTo>
                  <a:lnTo>
                    <a:pt x="1" y="3069"/>
                  </a:lnTo>
                  <a:lnTo>
                    <a:pt x="3070" y="3069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0" name="Google Shape;390;p14"/>
            <p:cNvSpPr/>
            <p:nvPr/>
          </p:nvSpPr>
          <p:spPr>
            <a:xfrm>
              <a:off x="4876150" y="675925"/>
              <a:ext cx="232700" cy="300250"/>
            </a:xfrm>
            <a:custGeom>
              <a:avLst/>
              <a:gdLst/>
              <a:ahLst/>
              <a:cxnLst/>
              <a:rect l="l" t="t" r="r" b="b"/>
              <a:pathLst>
                <a:path w="9308" h="12010" extrusionOk="0">
                  <a:moveTo>
                    <a:pt x="1" y="1"/>
                  </a:moveTo>
                  <a:lnTo>
                    <a:pt x="1" y="12009"/>
                  </a:lnTo>
                  <a:lnTo>
                    <a:pt x="9307" y="12009"/>
                  </a:lnTo>
                  <a:lnTo>
                    <a:pt x="9307" y="3136"/>
                  </a:lnTo>
                  <a:lnTo>
                    <a:pt x="6205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1" name="Google Shape;391;p14"/>
            <p:cNvSpPr/>
            <p:nvPr/>
          </p:nvSpPr>
          <p:spPr>
            <a:xfrm>
              <a:off x="4876150" y="675925"/>
              <a:ext cx="232700" cy="300250"/>
            </a:xfrm>
            <a:custGeom>
              <a:avLst/>
              <a:gdLst/>
              <a:ahLst/>
              <a:cxnLst/>
              <a:rect l="l" t="t" r="r" b="b"/>
              <a:pathLst>
                <a:path w="9308" h="12010" fill="none" extrusionOk="0">
                  <a:moveTo>
                    <a:pt x="6205" y="1"/>
                  </a:moveTo>
                  <a:lnTo>
                    <a:pt x="1" y="1"/>
                  </a:lnTo>
                  <a:lnTo>
                    <a:pt x="1" y="12009"/>
                  </a:lnTo>
                  <a:lnTo>
                    <a:pt x="9307" y="12009"/>
                  </a:lnTo>
                  <a:lnTo>
                    <a:pt x="9307" y="3136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2" name="Google Shape;392;p14"/>
            <p:cNvSpPr/>
            <p:nvPr/>
          </p:nvSpPr>
          <p:spPr>
            <a:xfrm>
              <a:off x="5031275" y="675925"/>
              <a:ext cx="77575" cy="78425"/>
            </a:xfrm>
            <a:custGeom>
              <a:avLst/>
              <a:gdLst/>
              <a:ahLst/>
              <a:cxnLst/>
              <a:rect l="l" t="t" r="r" b="b"/>
              <a:pathLst>
                <a:path w="3103" h="3137" fill="none" extrusionOk="0">
                  <a:moveTo>
                    <a:pt x="0" y="1"/>
                  </a:moveTo>
                  <a:lnTo>
                    <a:pt x="0" y="3136"/>
                  </a:lnTo>
                  <a:lnTo>
                    <a:pt x="3102" y="3136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3" name="Google Shape;393;p14"/>
            <p:cNvSpPr/>
            <p:nvPr/>
          </p:nvSpPr>
          <p:spPr>
            <a:xfrm>
              <a:off x="4832800" y="720125"/>
              <a:ext cx="231850" cy="300250"/>
            </a:xfrm>
            <a:custGeom>
              <a:avLst/>
              <a:gdLst/>
              <a:ahLst/>
              <a:cxnLst/>
              <a:rect l="l" t="t" r="r" b="b"/>
              <a:pathLst>
                <a:path w="9274" h="12010" extrusionOk="0">
                  <a:moveTo>
                    <a:pt x="0" y="0"/>
                  </a:moveTo>
                  <a:lnTo>
                    <a:pt x="0" y="12009"/>
                  </a:lnTo>
                  <a:lnTo>
                    <a:pt x="9273" y="12009"/>
                  </a:lnTo>
                  <a:lnTo>
                    <a:pt x="9273" y="3069"/>
                  </a:lnTo>
                  <a:lnTo>
                    <a:pt x="6204" y="0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4" name="Google Shape;394;p14"/>
            <p:cNvSpPr/>
            <p:nvPr/>
          </p:nvSpPr>
          <p:spPr>
            <a:xfrm>
              <a:off x="4832800" y="720125"/>
              <a:ext cx="231850" cy="300250"/>
            </a:xfrm>
            <a:custGeom>
              <a:avLst/>
              <a:gdLst/>
              <a:ahLst/>
              <a:cxnLst/>
              <a:rect l="l" t="t" r="r" b="b"/>
              <a:pathLst>
                <a:path w="9274" h="12010" fill="none" extrusionOk="0">
                  <a:moveTo>
                    <a:pt x="6204" y="0"/>
                  </a:moveTo>
                  <a:lnTo>
                    <a:pt x="0" y="0"/>
                  </a:lnTo>
                  <a:lnTo>
                    <a:pt x="0" y="12009"/>
                  </a:lnTo>
                  <a:lnTo>
                    <a:pt x="9273" y="12009"/>
                  </a:lnTo>
                  <a:lnTo>
                    <a:pt x="9273" y="3069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5" name="Google Shape;395;p14"/>
            <p:cNvSpPr/>
            <p:nvPr/>
          </p:nvSpPr>
          <p:spPr>
            <a:xfrm>
              <a:off x="4987900" y="720125"/>
              <a:ext cx="76750" cy="76750"/>
            </a:xfrm>
            <a:custGeom>
              <a:avLst/>
              <a:gdLst/>
              <a:ahLst/>
              <a:cxnLst/>
              <a:rect l="l" t="t" r="r" b="b"/>
              <a:pathLst>
                <a:path w="3070" h="3070" fill="none" extrusionOk="0">
                  <a:moveTo>
                    <a:pt x="0" y="0"/>
                  </a:moveTo>
                  <a:lnTo>
                    <a:pt x="0" y="3069"/>
                  </a:lnTo>
                  <a:lnTo>
                    <a:pt x="3069" y="3069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6" name="Google Shape;396;p14"/>
            <p:cNvSpPr/>
            <p:nvPr/>
          </p:nvSpPr>
          <p:spPr>
            <a:xfrm>
              <a:off x="4788600" y="763500"/>
              <a:ext cx="233525" cy="299400"/>
            </a:xfrm>
            <a:custGeom>
              <a:avLst/>
              <a:gdLst/>
              <a:ahLst/>
              <a:cxnLst/>
              <a:rect l="l" t="t" r="r" b="b"/>
              <a:pathLst>
                <a:path w="9341" h="11976" extrusionOk="0">
                  <a:moveTo>
                    <a:pt x="0" y="0"/>
                  </a:moveTo>
                  <a:lnTo>
                    <a:pt x="0" y="11975"/>
                  </a:lnTo>
                  <a:lnTo>
                    <a:pt x="9340" y="11975"/>
                  </a:lnTo>
                  <a:lnTo>
                    <a:pt x="9340" y="3102"/>
                  </a:lnTo>
                  <a:lnTo>
                    <a:pt x="6205" y="0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7" name="Google Shape;397;p14"/>
            <p:cNvSpPr/>
            <p:nvPr/>
          </p:nvSpPr>
          <p:spPr>
            <a:xfrm>
              <a:off x="4788600" y="763500"/>
              <a:ext cx="233525" cy="299400"/>
            </a:xfrm>
            <a:custGeom>
              <a:avLst/>
              <a:gdLst/>
              <a:ahLst/>
              <a:cxnLst/>
              <a:rect l="l" t="t" r="r" b="b"/>
              <a:pathLst>
                <a:path w="9341" h="11976" fill="none" extrusionOk="0">
                  <a:moveTo>
                    <a:pt x="6205" y="0"/>
                  </a:moveTo>
                  <a:lnTo>
                    <a:pt x="0" y="0"/>
                  </a:lnTo>
                  <a:lnTo>
                    <a:pt x="0" y="11975"/>
                  </a:lnTo>
                  <a:lnTo>
                    <a:pt x="9340" y="11975"/>
                  </a:lnTo>
                  <a:lnTo>
                    <a:pt x="9340" y="3102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8" name="Google Shape;398;p14"/>
            <p:cNvSpPr/>
            <p:nvPr/>
          </p:nvSpPr>
          <p:spPr>
            <a:xfrm>
              <a:off x="4943700" y="763500"/>
              <a:ext cx="78425" cy="77575"/>
            </a:xfrm>
            <a:custGeom>
              <a:avLst/>
              <a:gdLst/>
              <a:ahLst/>
              <a:cxnLst/>
              <a:rect l="l" t="t" r="r" b="b"/>
              <a:pathLst>
                <a:path w="3137" h="3103" fill="none" extrusionOk="0">
                  <a:moveTo>
                    <a:pt x="1" y="0"/>
                  </a:moveTo>
                  <a:lnTo>
                    <a:pt x="1" y="3102"/>
                  </a:lnTo>
                  <a:lnTo>
                    <a:pt x="3136" y="3102"/>
                  </a:lnTo>
                  <a:close/>
                </a:path>
              </a:pathLst>
            </a:custGeom>
            <a:solidFill>
              <a:schemeClr val="accent2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8823492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p15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01" name="Google Shape;401;p15"/>
          <p:cNvSpPr txBox="1">
            <a:spLocks noGrp="1"/>
          </p:cNvSpPr>
          <p:nvPr>
            <p:ph type="subTitle" idx="1"/>
          </p:nvPr>
        </p:nvSpPr>
        <p:spPr>
          <a:xfrm>
            <a:off x="4745200" y="3111167"/>
            <a:ext cx="3433800" cy="23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2" name="Google Shape;402;p15"/>
          <p:cNvSpPr txBox="1">
            <a:spLocks noGrp="1"/>
          </p:cNvSpPr>
          <p:nvPr>
            <p:ph type="subTitle" idx="2"/>
          </p:nvPr>
        </p:nvSpPr>
        <p:spPr>
          <a:xfrm>
            <a:off x="788350" y="3111167"/>
            <a:ext cx="3433800" cy="23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3" name="Google Shape;403;p15"/>
          <p:cNvSpPr/>
          <p:nvPr/>
        </p:nvSpPr>
        <p:spPr>
          <a:xfrm>
            <a:off x="116276" y="6144752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404" name="Google Shape;404;p15"/>
          <p:cNvGrpSpPr/>
          <p:nvPr/>
        </p:nvGrpSpPr>
        <p:grpSpPr>
          <a:xfrm rot="5400000">
            <a:off x="8280107" y="1013478"/>
            <a:ext cx="984889" cy="502594"/>
            <a:chOff x="200200" y="2278225"/>
            <a:chExt cx="862425" cy="586800"/>
          </a:xfrm>
        </p:grpSpPr>
        <p:sp>
          <p:nvSpPr>
            <p:cNvPr id="405" name="Google Shape;405;p15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6" name="Google Shape;406;p15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7" name="Google Shape;407;p15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8" name="Google Shape;408;p15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409" name="Google Shape;409;p15"/>
          <p:cNvGrpSpPr/>
          <p:nvPr/>
        </p:nvGrpSpPr>
        <p:grpSpPr>
          <a:xfrm>
            <a:off x="8504684" y="5780024"/>
            <a:ext cx="535749" cy="729496"/>
            <a:chOff x="3477650" y="837700"/>
            <a:chExt cx="314425" cy="321100"/>
          </a:xfrm>
        </p:grpSpPr>
        <p:sp>
          <p:nvSpPr>
            <p:cNvPr id="410" name="Google Shape;410;p1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1" name="Google Shape;411;p1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412" name="Google Shape;412;p15"/>
          <p:cNvGrpSpPr/>
          <p:nvPr/>
        </p:nvGrpSpPr>
        <p:grpSpPr>
          <a:xfrm>
            <a:off x="7957568" y="204479"/>
            <a:ext cx="738667" cy="670125"/>
            <a:chOff x="200200" y="2278225"/>
            <a:chExt cx="862425" cy="586800"/>
          </a:xfrm>
        </p:grpSpPr>
        <p:sp>
          <p:nvSpPr>
            <p:cNvPr id="413" name="Google Shape;413;p15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4" name="Google Shape;414;p15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5" name="Google Shape;415;p15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6" name="Google Shape;416;p15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417" name="Google Shape;417;p15"/>
          <p:cNvGrpSpPr/>
          <p:nvPr/>
        </p:nvGrpSpPr>
        <p:grpSpPr>
          <a:xfrm>
            <a:off x="184259" y="354591"/>
            <a:ext cx="535749" cy="729496"/>
            <a:chOff x="3477650" y="837700"/>
            <a:chExt cx="314425" cy="321100"/>
          </a:xfrm>
        </p:grpSpPr>
        <p:sp>
          <p:nvSpPr>
            <p:cNvPr id="418" name="Google Shape;418;p1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9" name="Google Shape;419;p1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13570049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Google Shape;464;p18"/>
          <p:cNvSpPr txBox="1">
            <a:spLocks noGrp="1"/>
          </p:cNvSpPr>
          <p:nvPr>
            <p:ph type="subTitle" idx="1"/>
          </p:nvPr>
        </p:nvSpPr>
        <p:spPr>
          <a:xfrm>
            <a:off x="937700" y="3837697"/>
            <a:ext cx="2175300" cy="1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5" name="Google Shape;465;p18"/>
          <p:cNvSpPr txBox="1">
            <a:spLocks noGrp="1"/>
          </p:cNvSpPr>
          <p:nvPr>
            <p:ph type="subTitle" idx="2"/>
          </p:nvPr>
        </p:nvSpPr>
        <p:spPr>
          <a:xfrm>
            <a:off x="3484422" y="3837697"/>
            <a:ext cx="2175300" cy="1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6" name="Google Shape;466;p18"/>
          <p:cNvSpPr txBox="1">
            <a:spLocks noGrp="1"/>
          </p:cNvSpPr>
          <p:nvPr>
            <p:ph type="subTitle" idx="3"/>
          </p:nvPr>
        </p:nvSpPr>
        <p:spPr>
          <a:xfrm>
            <a:off x="6031150" y="3837697"/>
            <a:ext cx="2175300" cy="1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7" name="Google Shape;467;p18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68" name="Google Shape;468;p18"/>
          <p:cNvSpPr txBox="1">
            <a:spLocks noGrp="1"/>
          </p:cNvSpPr>
          <p:nvPr>
            <p:ph type="subTitle" idx="4"/>
          </p:nvPr>
        </p:nvSpPr>
        <p:spPr>
          <a:xfrm>
            <a:off x="937700" y="3423633"/>
            <a:ext cx="2175300" cy="52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469" name="Google Shape;469;p18"/>
          <p:cNvSpPr txBox="1">
            <a:spLocks noGrp="1"/>
          </p:cNvSpPr>
          <p:nvPr>
            <p:ph type="subTitle" idx="5"/>
          </p:nvPr>
        </p:nvSpPr>
        <p:spPr>
          <a:xfrm>
            <a:off x="3484422" y="3423633"/>
            <a:ext cx="2175300" cy="52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470" name="Google Shape;470;p18"/>
          <p:cNvSpPr txBox="1">
            <a:spLocks noGrp="1"/>
          </p:cNvSpPr>
          <p:nvPr>
            <p:ph type="subTitle" idx="6"/>
          </p:nvPr>
        </p:nvSpPr>
        <p:spPr>
          <a:xfrm>
            <a:off x="6031150" y="3423633"/>
            <a:ext cx="2175300" cy="52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471" name="Google Shape;471;p18"/>
          <p:cNvSpPr/>
          <p:nvPr/>
        </p:nvSpPr>
        <p:spPr>
          <a:xfrm>
            <a:off x="7886951" y="6144768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472" name="Google Shape;472;p18"/>
          <p:cNvGrpSpPr/>
          <p:nvPr/>
        </p:nvGrpSpPr>
        <p:grpSpPr>
          <a:xfrm>
            <a:off x="199031" y="6068328"/>
            <a:ext cx="738667" cy="670125"/>
            <a:chOff x="200200" y="2278225"/>
            <a:chExt cx="862425" cy="586800"/>
          </a:xfrm>
        </p:grpSpPr>
        <p:sp>
          <p:nvSpPr>
            <p:cNvPr id="473" name="Google Shape;473;p18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477" name="Google Shape;477;p18"/>
          <p:cNvGrpSpPr/>
          <p:nvPr/>
        </p:nvGrpSpPr>
        <p:grpSpPr>
          <a:xfrm>
            <a:off x="8518059" y="1199624"/>
            <a:ext cx="535749" cy="729496"/>
            <a:chOff x="3477650" y="837700"/>
            <a:chExt cx="314425" cy="321100"/>
          </a:xfrm>
        </p:grpSpPr>
        <p:sp>
          <p:nvSpPr>
            <p:cNvPr id="478" name="Google Shape;478;p18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480" name="Google Shape;480;p18"/>
          <p:cNvGrpSpPr/>
          <p:nvPr/>
        </p:nvGrpSpPr>
        <p:grpSpPr>
          <a:xfrm rot="-5400000">
            <a:off x="-121706" y="5201494"/>
            <a:ext cx="984889" cy="502594"/>
            <a:chOff x="200200" y="2278225"/>
            <a:chExt cx="862425" cy="586800"/>
          </a:xfrm>
        </p:grpSpPr>
        <p:sp>
          <p:nvSpPr>
            <p:cNvPr id="481" name="Google Shape;481;p18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485" name="Google Shape;485;p18"/>
          <p:cNvGrpSpPr/>
          <p:nvPr/>
        </p:nvGrpSpPr>
        <p:grpSpPr>
          <a:xfrm>
            <a:off x="8424009" y="257324"/>
            <a:ext cx="535749" cy="729496"/>
            <a:chOff x="3477650" y="837700"/>
            <a:chExt cx="314425" cy="321100"/>
          </a:xfrm>
        </p:grpSpPr>
        <p:sp>
          <p:nvSpPr>
            <p:cNvPr id="486" name="Google Shape;486;p18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36624279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5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" name="Google Shape;544;p21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45" name="Google Shape;545;p21"/>
          <p:cNvSpPr txBox="1">
            <a:spLocks noGrp="1"/>
          </p:cNvSpPr>
          <p:nvPr>
            <p:ph type="subTitle" idx="1"/>
          </p:nvPr>
        </p:nvSpPr>
        <p:spPr>
          <a:xfrm>
            <a:off x="1101175" y="2835500"/>
            <a:ext cx="1986000" cy="8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6" name="Google Shape;546;p21"/>
          <p:cNvSpPr txBox="1">
            <a:spLocks noGrp="1"/>
          </p:cNvSpPr>
          <p:nvPr>
            <p:ph type="subTitle" idx="2"/>
          </p:nvPr>
        </p:nvSpPr>
        <p:spPr>
          <a:xfrm>
            <a:off x="3578947" y="2835500"/>
            <a:ext cx="1986000" cy="8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7" name="Google Shape;547;p21"/>
          <p:cNvSpPr txBox="1">
            <a:spLocks noGrp="1"/>
          </p:cNvSpPr>
          <p:nvPr>
            <p:ph type="subTitle" idx="3"/>
          </p:nvPr>
        </p:nvSpPr>
        <p:spPr>
          <a:xfrm>
            <a:off x="1101175" y="5038633"/>
            <a:ext cx="1986000" cy="8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8" name="Google Shape;548;p21"/>
          <p:cNvSpPr txBox="1">
            <a:spLocks noGrp="1"/>
          </p:cNvSpPr>
          <p:nvPr>
            <p:ph type="subTitle" idx="4"/>
          </p:nvPr>
        </p:nvSpPr>
        <p:spPr>
          <a:xfrm>
            <a:off x="3578947" y="5038633"/>
            <a:ext cx="1986000" cy="8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9" name="Google Shape;549;p21"/>
          <p:cNvSpPr txBox="1">
            <a:spLocks noGrp="1"/>
          </p:cNvSpPr>
          <p:nvPr>
            <p:ph type="subTitle" idx="5"/>
          </p:nvPr>
        </p:nvSpPr>
        <p:spPr>
          <a:xfrm>
            <a:off x="6056725" y="2835500"/>
            <a:ext cx="1986000" cy="8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0" name="Google Shape;550;p21"/>
          <p:cNvSpPr txBox="1">
            <a:spLocks noGrp="1"/>
          </p:cNvSpPr>
          <p:nvPr>
            <p:ph type="subTitle" idx="6"/>
          </p:nvPr>
        </p:nvSpPr>
        <p:spPr>
          <a:xfrm>
            <a:off x="6056725" y="5038633"/>
            <a:ext cx="1986000" cy="8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1" name="Google Shape;551;p21"/>
          <p:cNvSpPr txBox="1">
            <a:spLocks noGrp="1"/>
          </p:cNvSpPr>
          <p:nvPr>
            <p:ph type="subTitle" idx="7"/>
          </p:nvPr>
        </p:nvSpPr>
        <p:spPr>
          <a:xfrm>
            <a:off x="1101175" y="2557196"/>
            <a:ext cx="1986000" cy="47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2" name="Google Shape;552;p21"/>
          <p:cNvSpPr txBox="1">
            <a:spLocks noGrp="1"/>
          </p:cNvSpPr>
          <p:nvPr>
            <p:ph type="subTitle" idx="8"/>
          </p:nvPr>
        </p:nvSpPr>
        <p:spPr>
          <a:xfrm>
            <a:off x="3578947" y="2557196"/>
            <a:ext cx="1986000" cy="47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3" name="Google Shape;553;p21"/>
          <p:cNvSpPr txBox="1">
            <a:spLocks noGrp="1"/>
          </p:cNvSpPr>
          <p:nvPr>
            <p:ph type="subTitle" idx="9"/>
          </p:nvPr>
        </p:nvSpPr>
        <p:spPr>
          <a:xfrm>
            <a:off x="1101175" y="4760363"/>
            <a:ext cx="1986000" cy="47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4" name="Google Shape;554;p21"/>
          <p:cNvSpPr txBox="1">
            <a:spLocks noGrp="1"/>
          </p:cNvSpPr>
          <p:nvPr>
            <p:ph type="subTitle" idx="13"/>
          </p:nvPr>
        </p:nvSpPr>
        <p:spPr>
          <a:xfrm>
            <a:off x="3578947" y="4760363"/>
            <a:ext cx="1986000" cy="47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5" name="Google Shape;555;p21"/>
          <p:cNvSpPr txBox="1">
            <a:spLocks noGrp="1"/>
          </p:cNvSpPr>
          <p:nvPr>
            <p:ph type="subTitle" idx="14"/>
          </p:nvPr>
        </p:nvSpPr>
        <p:spPr>
          <a:xfrm>
            <a:off x="6056725" y="2557196"/>
            <a:ext cx="1986000" cy="47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6" name="Google Shape;556;p21"/>
          <p:cNvSpPr txBox="1">
            <a:spLocks noGrp="1"/>
          </p:cNvSpPr>
          <p:nvPr>
            <p:ph type="subTitle" idx="15"/>
          </p:nvPr>
        </p:nvSpPr>
        <p:spPr>
          <a:xfrm>
            <a:off x="6056725" y="4760363"/>
            <a:ext cx="1986000" cy="47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7" name="Google Shape;557;p21"/>
          <p:cNvSpPr/>
          <p:nvPr/>
        </p:nvSpPr>
        <p:spPr>
          <a:xfrm flipH="1">
            <a:off x="570439" y="5967618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558" name="Google Shape;558;p21"/>
          <p:cNvGrpSpPr/>
          <p:nvPr/>
        </p:nvGrpSpPr>
        <p:grpSpPr>
          <a:xfrm>
            <a:off x="5717059" y="5919791"/>
            <a:ext cx="535749" cy="729496"/>
            <a:chOff x="3477650" y="837700"/>
            <a:chExt cx="314425" cy="321100"/>
          </a:xfrm>
        </p:grpSpPr>
        <p:sp>
          <p:nvSpPr>
            <p:cNvPr id="559" name="Google Shape;559;p2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60" name="Google Shape;560;p2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561" name="Google Shape;561;p21"/>
          <p:cNvGrpSpPr/>
          <p:nvPr/>
        </p:nvGrpSpPr>
        <p:grpSpPr>
          <a:xfrm>
            <a:off x="7781793" y="145562"/>
            <a:ext cx="738667" cy="670125"/>
            <a:chOff x="200200" y="2278225"/>
            <a:chExt cx="862425" cy="586800"/>
          </a:xfrm>
        </p:grpSpPr>
        <p:sp>
          <p:nvSpPr>
            <p:cNvPr id="562" name="Google Shape;562;p21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63" name="Google Shape;563;p21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64" name="Google Shape;564;p21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65" name="Google Shape;565;p21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566" name="Google Shape;566;p21"/>
          <p:cNvGrpSpPr/>
          <p:nvPr/>
        </p:nvGrpSpPr>
        <p:grpSpPr>
          <a:xfrm>
            <a:off x="774584" y="115873"/>
            <a:ext cx="535749" cy="729496"/>
            <a:chOff x="3477650" y="837700"/>
            <a:chExt cx="314425" cy="321100"/>
          </a:xfrm>
        </p:grpSpPr>
        <p:sp>
          <p:nvSpPr>
            <p:cNvPr id="567" name="Google Shape;567;p2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68" name="Google Shape;568;p2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569" name="Google Shape;569;p21"/>
          <p:cNvGrpSpPr/>
          <p:nvPr/>
        </p:nvGrpSpPr>
        <p:grpSpPr>
          <a:xfrm>
            <a:off x="71333" y="1356957"/>
            <a:ext cx="535749" cy="729496"/>
            <a:chOff x="3477650" y="837700"/>
            <a:chExt cx="314425" cy="321100"/>
          </a:xfrm>
        </p:grpSpPr>
        <p:sp>
          <p:nvSpPr>
            <p:cNvPr id="570" name="Google Shape;570;p2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71" name="Google Shape;571;p21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572" name="Google Shape;572;p21"/>
          <p:cNvGrpSpPr/>
          <p:nvPr/>
        </p:nvGrpSpPr>
        <p:grpSpPr>
          <a:xfrm>
            <a:off x="8203043" y="815695"/>
            <a:ext cx="738667" cy="670125"/>
            <a:chOff x="200200" y="2278225"/>
            <a:chExt cx="862425" cy="586800"/>
          </a:xfrm>
        </p:grpSpPr>
        <p:sp>
          <p:nvSpPr>
            <p:cNvPr id="573" name="Google Shape;573;p21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74" name="Google Shape;574;p21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75" name="Google Shape;575;p21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76" name="Google Shape;576;p21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6752713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" name="Google Shape;632;p23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633" name="Google Shape;633;p23"/>
          <p:cNvSpPr/>
          <p:nvPr/>
        </p:nvSpPr>
        <p:spPr>
          <a:xfrm>
            <a:off x="2270951" y="6191068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634" name="Google Shape;634;p23"/>
          <p:cNvGrpSpPr/>
          <p:nvPr/>
        </p:nvGrpSpPr>
        <p:grpSpPr>
          <a:xfrm>
            <a:off x="8588506" y="4316328"/>
            <a:ext cx="738667" cy="670125"/>
            <a:chOff x="200200" y="2278225"/>
            <a:chExt cx="862425" cy="586800"/>
          </a:xfrm>
        </p:grpSpPr>
        <p:sp>
          <p:nvSpPr>
            <p:cNvPr id="635" name="Google Shape;635;p23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36" name="Google Shape;636;p23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37" name="Google Shape;637;p23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38" name="Google Shape;638;p23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639" name="Google Shape;639;p23"/>
          <p:cNvGrpSpPr/>
          <p:nvPr/>
        </p:nvGrpSpPr>
        <p:grpSpPr>
          <a:xfrm>
            <a:off x="128034" y="229973"/>
            <a:ext cx="535749" cy="729496"/>
            <a:chOff x="3477650" y="837700"/>
            <a:chExt cx="314425" cy="321100"/>
          </a:xfrm>
        </p:grpSpPr>
        <p:sp>
          <p:nvSpPr>
            <p:cNvPr id="640" name="Google Shape;640;p2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41" name="Google Shape;641;p2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642" name="Google Shape;642;p23"/>
          <p:cNvGrpSpPr/>
          <p:nvPr/>
        </p:nvGrpSpPr>
        <p:grpSpPr>
          <a:xfrm rot="5400000">
            <a:off x="8240045" y="3572594"/>
            <a:ext cx="984889" cy="502594"/>
            <a:chOff x="200200" y="2278225"/>
            <a:chExt cx="862425" cy="586800"/>
          </a:xfrm>
        </p:grpSpPr>
        <p:sp>
          <p:nvSpPr>
            <p:cNvPr id="643" name="Google Shape;643;p23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44" name="Google Shape;644;p23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45" name="Google Shape;645;p23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46" name="Google Shape;646;p23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647" name="Google Shape;647;p23"/>
          <p:cNvGrpSpPr/>
          <p:nvPr/>
        </p:nvGrpSpPr>
        <p:grpSpPr>
          <a:xfrm>
            <a:off x="-98092" y="1070540"/>
            <a:ext cx="535749" cy="729496"/>
            <a:chOff x="3477650" y="837700"/>
            <a:chExt cx="314425" cy="321100"/>
          </a:xfrm>
        </p:grpSpPr>
        <p:sp>
          <p:nvSpPr>
            <p:cNvPr id="648" name="Google Shape;648;p2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49" name="Google Shape;649;p23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4519052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6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" name="Google Shape;675;p25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676" name="Google Shape;676;p25"/>
          <p:cNvSpPr txBox="1">
            <a:spLocks noGrp="1"/>
          </p:cNvSpPr>
          <p:nvPr>
            <p:ph type="body" idx="1"/>
          </p:nvPr>
        </p:nvSpPr>
        <p:spPr>
          <a:xfrm>
            <a:off x="720000" y="1621000"/>
            <a:ext cx="7704000" cy="13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Char char="●"/>
              <a:defRPr>
                <a:solidFill>
                  <a:srgbClr val="191919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677" name="Google Shape;677;p25"/>
          <p:cNvSpPr/>
          <p:nvPr/>
        </p:nvSpPr>
        <p:spPr>
          <a:xfrm>
            <a:off x="241201" y="314585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678" name="Google Shape;678;p25"/>
          <p:cNvGrpSpPr/>
          <p:nvPr/>
        </p:nvGrpSpPr>
        <p:grpSpPr>
          <a:xfrm>
            <a:off x="8511009" y="5207773"/>
            <a:ext cx="535749" cy="729496"/>
            <a:chOff x="3477650" y="837700"/>
            <a:chExt cx="314425" cy="321100"/>
          </a:xfrm>
        </p:grpSpPr>
        <p:sp>
          <p:nvSpPr>
            <p:cNvPr id="679" name="Google Shape;679;p2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0" name="Google Shape;680;p25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681" name="Google Shape;681;p25"/>
          <p:cNvGrpSpPr/>
          <p:nvPr/>
        </p:nvGrpSpPr>
        <p:grpSpPr>
          <a:xfrm>
            <a:off x="8133306" y="6144762"/>
            <a:ext cx="738667" cy="670125"/>
            <a:chOff x="200200" y="2278225"/>
            <a:chExt cx="862425" cy="586800"/>
          </a:xfrm>
        </p:grpSpPr>
        <p:sp>
          <p:nvSpPr>
            <p:cNvPr id="682" name="Google Shape;682;p25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3" name="Google Shape;683;p25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4" name="Google Shape;684;p25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85" name="Google Shape;685;p25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17826698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6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" name="Google Shape;687;p2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688" name="Google Shape;688;p26"/>
          <p:cNvSpPr txBox="1">
            <a:spLocks noGrp="1"/>
          </p:cNvSpPr>
          <p:nvPr>
            <p:ph type="body" idx="1"/>
          </p:nvPr>
        </p:nvSpPr>
        <p:spPr>
          <a:xfrm>
            <a:off x="720000" y="1621004"/>
            <a:ext cx="7704000" cy="452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Char char="●"/>
              <a:defRPr>
                <a:solidFill>
                  <a:srgbClr val="191919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grpSp>
        <p:nvGrpSpPr>
          <p:cNvPr id="689" name="Google Shape;689;p26"/>
          <p:cNvGrpSpPr/>
          <p:nvPr/>
        </p:nvGrpSpPr>
        <p:grpSpPr>
          <a:xfrm>
            <a:off x="88384" y="235657"/>
            <a:ext cx="535749" cy="729496"/>
            <a:chOff x="3477650" y="837700"/>
            <a:chExt cx="314425" cy="321100"/>
          </a:xfrm>
        </p:grpSpPr>
        <p:sp>
          <p:nvSpPr>
            <p:cNvPr id="690" name="Google Shape;690;p26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1" name="Google Shape;691;p26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692" name="Google Shape;692;p26"/>
          <p:cNvGrpSpPr/>
          <p:nvPr/>
        </p:nvGrpSpPr>
        <p:grpSpPr>
          <a:xfrm>
            <a:off x="8166206" y="818928"/>
            <a:ext cx="738667" cy="670125"/>
            <a:chOff x="200200" y="2278225"/>
            <a:chExt cx="862425" cy="586800"/>
          </a:xfrm>
        </p:grpSpPr>
        <p:sp>
          <p:nvSpPr>
            <p:cNvPr id="693" name="Google Shape;693;p26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4" name="Google Shape;694;p26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5" name="Google Shape;695;p26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6" name="Google Shape;696;p26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697" name="Google Shape;697;p26"/>
          <p:cNvGrpSpPr/>
          <p:nvPr/>
        </p:nvGrpSpPr>
        <p:grpSpPr>
          <a:xfrm>
            <a:off x="7639106" y="295028"/>
            <a:ext cx="738667" cy="670125"/>
            <a:chOff x="200200" y="2278225"/>
            <a:chExt cx="862425" cy="586800"/>
          </a:xfrm>
        </p:grpSpPr>
        <p:sp>
          <p:nvSpPr>
            <p:cNvPr id="698" name="Google Shape;698;p26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699" name="Google Shape;699;p26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0" name="Google Shape;700;p26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01" name="Google Shape;701;p26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702" name="Google Shape;702;p26"/>
          <p:cNvSpPr/>
          <p:nvPr/>
        </p:nvSpPr>
        <p:spPr>
          <a:xfrm>
            <a:off x="6253164" y="5915568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30642956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7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Google Shape;704;p27"/>
          <p:cNvSpPr txBox="1">
            <a:spLocks noGrp="1"/>
          </p:cNvSpPr>
          <p:nvPr>
            <p:ph type="title"/>
          </p:nvPr>
        </p:nvSpPr>
        <p:spPr>
          <a:xfrm>
            <a:off x="2347938" y="720000"/>
            <a:ext cx="4448100" cy="1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76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705" name="Google Shape;705;p27"/>
          <p:cNvSpPr txBox="1">
            <a:spLocks noGrp="1"/>
          </p:cNvSpPr>
          <p:nvPr>
            <p:ph type="subTitle" idx="1"/>
          </p:nvPr>
        </p:nvSpPr>
        <p:spPr>
          <a:xfrm>
            <a:off x="2347900" y="2398573"/>
            <a:ext cx="4448100" cy="14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6" name="Google Shape;706;p27"/>
          <p:cNvSpPr txBox="1"/>
          <p:nvPr/>
        </p:nvSpPr>
        <p:spPr>
          <a:xfrm>
            <a:off x="2099100" y="4815933"/>
            <a:ext cx="4945800" cy="7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rPr>
              <a:t>CREDITS: This presentation template was created by </a:t>
            </a:r>
            <a:r>
              <a:rPr lang="en" sz="1200" b="1" u="sng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 b="1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rPr>
              <a:t>,</a:t>
            </a:r>
            <a:r>
              <a:rPr lang="en" sz="12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rPr>
              <a:t> and includes icons by </a:t>
            </a:r>
            <a:r>
              <a:rPr lang="en" sz="1200" b="1" u="sng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rPr>
              <a:t>, and infographics &amp; images by </a:t>
            </a:r>
            <a:r>
              <a:rPr lang="en" sz="1200" b="1" u="sng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b="1" u="sng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rPr>
              <a:t> </a:t>
            </a:r>
            <a:endParaRPr sz="1200" b="1" u="sng">
              <a:solidFill>
                <a:schemeClr val="dk1"/>
              </a:solidFill>
              <a:latin typeface="Didact Gothic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707" name="Google Shape;707;p27"/>
          <p:cNvSpPr txBox="1">
            <a:spLocks noGrp="1"/>
          </p:cNvSpPr>
          <p:nvPr>
            <p:ph type="subTitle" idx="2"/>
          </p:nvPr>
        </p:nvSpPr>
        <p:spPr>
          <a:xfrm>
            <a:off x="2603100" y="2381517"/>
            <a:ext cx="3937800" cy="5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000">
                <a:latin typeface="Russo One"/>
                <a:ea typeface="Russo One"/>
                <a:cs typeface="Russo One"/>
                <a:sym typeface="Russo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8" name="Google Shape;708;p27"/>
          <p:cNvSpPr/>
          <p:nvPr/>
        </p:nvSpPr>
        <p:spPr>
          <a:xfrm>
            <a:off x="7854314" y="460818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709" name="Google Shape;709;p27"/>
          <p:cNvGrpSpPr/>
          <p:nvPr/>
        </p:nvGrpSpPr>
        <p:grpSpPr>
          <a:xfrm>
            <a:off x="8483759" y="4360007"/>
            <a:ext cx="535749" cy="729496"/>
            <a:chOff x="3477650" y="837700"/>
            <a:chExt cx="314425" cy="321100"/>
          </a:xfrm>
        </p:grpSpPr>
        <p:sp>
          <p:nvSpPr>
            <p:cNvPr id="710" name="Google Shape;710;p27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1" name="Google Shape;711;p27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12" name="Google Shape;712;p27"/>
          <p:cNvGrpSpPr/>
          <p:nvPr/>
        </p:nvGrpSpPr>
        <p:grpSpPr>
          <a:xfrm>
            <a:off x="266048" y="5098974"/>
            <a:ext cx="1168455" cy="1557897"/>
            <a:chOff x="3581050" y="3046800"/>
            <a:chExt cx="899850" cy="899825"/>
          </a:xfrm>
        </p:grpSpPr>
        <p:sp>
          <p:nvSpPr>
            <p:cNvPr id="713" name="Google Shape;713;p27"/>
            <p:cNvSpPr/>
            <p:nvPr/>
          </p:nvSpPr>
          <p:spPr>
            <a:xfrm>
              <a:off x="3581050" y="3088000"/>
              <a:ext cx="899850" cy="817425"/>
            </a:xfrm>
            <a:custGeom>
              <a:avLst/>
              <a:gdLst/>
              <a:ahLst/>
              <a:cxnLst/>
              <a:rect l="l" t="t" r="r" b="b"/>
              <a:pathLst>
                <a:path w="35994" h="32697" extrusionOk="0">
                  <a:moveTo>
                    <a:pt x="17994" y="0"/>
                  </a:moveTo>
                  <a:cubicBezTo>
                    <a:pt x="10608" y="0"/>
                    <a:pt x="3897" y="5036"/>
                    <a:pt x="2102" y="12529"/>
                  </a:cubicBezTo>
                  <a:cubicBezTo>
                    <a:pt x="1" y="21302"/>
                    <a:pt x="5405" y="30108"/>
                    <a:pt x="14178" y="32243"/>
                  </a:cubicBezTo>
                  <a:cubicBezTo>
                    <a:pt x="15457" y="32550"/>
                    <a:pt x="16738" y="32696"/>
                    <a:pt x="18000" y="32696"/>
                  </a:cubicBezTo>
                  <a:cubicBezTo>
                    <a:pt x="25386" y="32696"/>
                    <a:pt x="32097" y="27661"/>
                    <a:pt x="33892" y="20168"/>
                  </a:cubicBezTo>
                  <a:cubicBezTo>
                    <a:pt x="35993" y="11395"/>
                    <a:pt x="30589" y="2555"/>
                    <a:pt x="21817" y="454"/>
                  </a:cubicBezTo>
                  <a:cubicBezTo>
                    <a:pt x="20537" y="147"/>
                    <a:pt x="19256" y="0"/>
                    <a:pt x="17994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4" name="Google Shape;714;p27"/>
            <p:cNvSpPr/>
            <p:nvPr/>
          </p:nvSpPr>
          <p:spPr>
            <a:xfrm>
              <a:off x="3657775" y="3251925"/>
              <a:ext cx="781425" cy="653850"/>
            </a:xfrm>
            <a:custGeom>
              <a:avLst/>
              <a:gdLst/>
              <a:ahLst/>
              <a:cxnLst/>
              <a:rect l="l" t="t" r="r" b="b"/>
              <a:pathLst>
                <a:path w="31257" h="26154" extrusionOk="0">
                  <a:moveTo>
                    <a:pt x="27987" y="1"/>
                  </a:moveTo>
                  <a:lnTo>
                    <a:pt x="27987" y="1"/>
                  </a:lnTo>
                  <a:cubicBezTo>
                    <a:pt x="28888" y="2036"/>
                    <a:pt x="29422" y="4337"/>
                    <a:pt x="29422" y="6739"/>
                  </a:cubicBezTo>
                  <a:cubicBezTo>
                    <a:pt x="29422" y="15746"/>
                    <a:pt x="22083" y="23084"/>
                    <a:pt x="13077" y="23084"/>
                  </a:cubicBezTo>
                  <a:cubicBezTo>
                    <a:pt x="7740" y="23084"/>
                    <a:pt x="3003" y="20516"/>
                    <a:pt x="1" y="16546"/>
                  </a:cubicBezTo>
                  <a:lnTo>
                    <a:pt x="1" y="16546"/>
                  </a:lnTo>
                  <a:cubicBezTo>
                    <a:pt x="2569" y="22217"/>
                    <a:pt x="8240" y="26153"/>
                    <a:pt x="14878" y="26153"/>
                  </a:cubicBezTo>
                  <a:cubicBezTo>
                    <a:pt x="23885" y="26153"/>
                    <a:pt x="31223" y="18814"/>
                    <a:pt x="31223" y="9808"/>
                  </a:cubicBezTo>
                  <a:cubicBezTo>
                    <a:pt x="31256" y="6139"/>
                    <a:pt x="30056" y="2703"/>
                    <a:pt x="27987" y="1"/>
                  </a:cubicBezTo>
                  <a:close/>
                </a:path>
              </a:pathLst>
            </a:custGeom>
            <a:solidFill>
              <a:srgbClr val="FFFFFF">
                <a:alpha val="2703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5" name="Google Shape;715;p27"/>
            <p:cNvSpPr/>
            <p:nvPr/>
          </p:nvSpPr>
          <p:spPr>
            <a:xfrm>
              <a:off x="3581050" y="3046800"/>
              <a:ext cx="899850" cy="899825"/>
            </a:xfrm>
            <a:custGeom>
              <a:avLst/>
              <a:gdLst/>
              <a:ahLst/>
              <a:cxnLst/>
              <a:rect l="l" t="t" r="r" b="b"/>
              <a:pathLst>
                <a:path w="35994" h="35993" fill="none" extrusionOk="0">
                  <a:moveTo>
                    <a:pt x="21817" y="2102"/>
                  </a:moveTo>
                  <a:cubicBezTo>
                    <a:pt x="30589" y="4203"/>
                    <a:pt x="35993" y="13043"/>
                    <a:pt x="33892" y="21816"/>
                  </a:cubicBezTo>
                  <a:cubicBezTo>
                    <a:pt x="31790" y="30589"/>
                    <a:pt x="22951" y="35993"/>
                    <a:pt x="14178" y="33891"/>
                  </a:cubicBezTo>
                  <a:cubicBezTo>
                    <a:pt x="5405" y="31756"/>
                    <a:pt x="1" y="22950"/>
                    <a:pt x="2102" y="14177"/>
                  </a:cubicBezTo>
                  <a:cubicBezTo>
                    <a:pt x="4204" y="5404"/>
                    <a:pt x="13044" y="0"/>
                    <a:pt x="21817" y="2102"/>
                  </a:cubicBezTo>
                  <a:close/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6" name="Google Shape;716;p27"/>
            <p:cNvSpPr/>
            <p:nvPr/>
          </p:nvSpPr>
          <p:spPr>
            <a:xfrm>
              <a:off x="3804550" y="3313650"/>
              <a:ext cx="104275" cy="200175"/>
            </a:xfrm>
            <a:custGeom>
              <a:avLst/>
              <a:gdLst/>
              <a:ahLst/>
              <a:cxnLst/>
              <a:rect l="l" t="t" r="r" b="b"/>
              <a:pathLst>
                <a:path w="4171" h="8007" extrusionOk="0">
                  <a:moveTo>
                    <a:pt x="2202" y="0"/>
                  </a:moveTo>
                  <a:cubicBezTo>
                    <a:pt x="1001" y="0"/>
                    <a:pt x="1" y="1768"/>
                    <a:pt x="1" y="4003"/>
                  </a:cubicBezTo>
                  <a:cubicBezTo>
                    <a:pt x="1" y="6205"/>
                    <a:pt x="1001" y="8006"/>
                    <a:pt x="2202" y="8006"/>
                  </a:cubicBezTo>
                  <a:cubicBezTo>
                    <a:pt x="3036" y="8006"/>
                    <a:pt x="3770" y="7172"/>
                    <a:pt x="4170" y="5938"/>
                  </a:cubicBezTo>
                  <a:lnTo>
                    <a:pt x="2202" y="4003"/>
                  </a:lnTo>
                  <a:lnTo>
                    <a:pt x="4170" y="2035"/>
                  </a:lnTo>
                  <a:cubicBezTo>
                    <a:pt x="3803" y="834"/>
                    <a:pt x="3036" y="0"/>
                    <a:pt x="2202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7" name="Google Shape;717;p27"/>
            <p:cNvSpPr/>
            <p:nvPr/>
          </p:nvSpPr>
          <p:spPr>
            <a:xfrm>
              <a:off x="4151475" y="3313650"/>
              <a:ext cx="104250" cy="200175"/>
            </a:xfrm>
            <a:custGeom>
              <a:avLst/>
              <a:gdLst/>
              <a:ahLst/>
              <a:cxnLst/>
              <a:rect l="l" t="t" r="r" b="b"/>
              <a:pathLst>
                <a:path w="4170" h="8007" extrusionOk="0">
                  <a:moveTo>
                    <a:pt x="2235" y="0"/>
                  </a:moveTo>
                  <a:cubicBezTo>
                    <a:pt x="1001" y="0"/>
                    <a:pt x="0" y="1768"/>
                    <a:pt x="0" y="4003"/>
                  </a:cubicBezTo>
                  <a:cubicBezTo>
                    <a:pt x="0" y="6205"/>
                    <a:pt x="1001" y="8006"/>
                    <a:pt x="2235" y="8006"/>
                  </a:cubicBezTo>
                  <a:cubicBezTo>
                    <a:pt x="3069" y="8006"/>
                    <a:pt x="3770" y="7172"/>
                    <a:pt x="4170" y="5938"/>
                  </a:cubicBezTo>
                  <a:lnTo>
                    <a:pt x="2235" y="4003"/>
                  </a:lnTo>
                  <a:lnTo>
                    <a:pt x="4170" y="2035"/>
                  </a:lnTo>
                  <a:cubicBezTo>
                    <a:pt x="3803" y="834"/>
                    <a:pt x="3069" y="0"/>
                    <a:pt x="2235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18" name="Google Shape;718;p27"/>
            <p:cNvSpPr/>
            <p:nvPr/>
          </p:nvSpPr>
          <p:spPr>
            <a:xfrm>
              <a:off x="3782050" y="3555475"/>
              <a:ext cx="497875" cy="169325"/>
            </a:xfrm>
            <a:custGeom>
              <a:avLst/>
              <a:gdLst/>
              <a:ahLst/>
              <a:cxnLst/>
              <a:rect l="l" t="t" r="r" b="b"/>
              <a:pathLst>
                <a:path w="19915" h="6773" fill="none" extrusionOk="0">
                  <a:moveTo>
                    <a:pt x="0" y="1"/>
                  </a:moveTo>
                  <a:cubicBezTo>
                    <a:pt x="1568" y="3937"/>
                    <a:pt x="5404" y="6773"/>
                    <a:pt x="9940" y="6773"/>
                  </a:cubicBezTo>
                  <a:cubicBezTo>
                    <a:pt x="14477" y="6773"/>
                    <a:pt x="18346" y="3937"/>
                    <a:pt x="19914" y="1"/>
                  </a:cubicBezTo>
                </a:path>
              </a:pathLst>
            </a:custGeom>
            <a:solidFill>
              <a:schemeClr val="accent1"/>
            </a:solidFill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19" name="Google Shape;719;p27"/>
          <p:cNvGrpSpPr/>
          <p:nvPr/>
        </p:nvGrpSpPr>
        <p:grpSpPr>
          <a:xfrm>
            <a:off x="8256959" y="5188407"/>
            <a:ext cx="535749" cy="729496"/>
            <a:chOff x="3477650" y="837700"/>
            <a:chExt cx="314425" cy="321100"/>
          </a:xfrm>
        </p:grpSpPr>
        <p:sp>
          <p:nvSpPr>
            <p:cNvPr id="720" name="Google Shape;720;p27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22" name="Google Shape;722;p27"/>
          <p:cNvGrpSpPr/>
          <p:nvPr/>
        </p:nvGrpSpPr>
        <p:grpSpPr>
          <a:xfrm>
            <a:off x="337022" y="413007"/>
            <a:ext cx="535749" cy="729496"/>
            <a:chOff x="3477650" y="837700"/>
            <a:chExt cx="314425" cy="321100"/>
          </a:xfrm>
        </p:grpSpPr>
        <p:sp>
          <p:nvSpPr>
            <p:cNvPr id="723" name="Google Shape;723;p27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24" name="Google Shape;724;p27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743655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1" name="Google Shape;741;p29"/>
          <p:cNvGrpSpPr/>
          <p:nvPr/>
        </p:nvGrpSpPr>
        <p:grpSpPr>
          <a:xfrm>
            <a:off x="85356" y="6144762"/>
            <a:ext cx="738667" cy="670125"/>
            <a:chOff x="200200" y="2278225"/>
            <a:chExt cx="862425" cy="586800"/>
          </a:xfrm>
        </p:grpSpPr>
        <p:sp>
          <p:nvSpPr>
            <p:cNvPr id="742" name="Google Shape;742;p29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3" name="Google Shape;743;p29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4" name="Google Shape;744;p29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5" name="Google Shape;745;p29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746" name="Google Shape;746;p29"/>
          <p:cNvSpPr/>
          <p:nvPr/>
        </p:nvSpPr>
        <p:spPr>
          <a:xfrm>
            <a:off x="6293789" y="6162918"/>
            <a:ext cx="944025" cy="633833"/>
          </a:xfrm>
          <a:custGeom>
            <a:avLst/>
            <a:gdLst/>
            <a:ahLst/>
            <a:cxnLst/>
            <a:rect l="l" t="t" r="r" b="b"/>
            <a:pathLst>
              <a:path w="37761" h="19015" extrusionOk="0">
                <a:moveTo>
                  <a:pt x="16045" y="1"/>
                </a:moveTo>
                <a:cubicBezTo>
                  <a:pt x="12042" y="1"/>
                  <a:pt x="8640" y="2436"/>
                  <a:pt x="7206" y="5938"/>
                </a:cubicBezTo>
                <a:cubicBezTo>
                  <a:pt x="7005" y="5905"/>
                  <a:pt x="6739" y="5905"/>
                  <a:pt x="6538" y="5905"/>
                </a:cubicBezTo>
                <a:cubicBezTo>
                  <a:pt x="2903" y="5905"/>
                  <a:pt x="0" y="8840"/>
                  <a:pt x="0" y="12443"/>
                </a:cubicBezTo>
                <a:cubicBezTo>
                  <a:pt x="0" y="16079"/>
                  <a:pt x="2903" y="19014"/>
                  <a:pt x="6538" y="19014"/>
                </a:cubicBezTo>
                <a:lnTo>
                  <a:pt x="34492" y="19014"/>
                </a:lnTo>
                <a:cubicBezTo>
                  <a:pt x="36260" y="19014"/>
                  <a:pt x="37761" y="17547"/>
                  <a:pt x="37761" y="15712"/>
                </a:cubicBezTo>
                <a:cubicBezTo>
                  <a:pt x="37727" y="13977"/>
                  <a:pt x="36260" y="12510"/>
                  <a:pt x="34492" y="12510"/>
                </a:cubicBezTo>
                <a:cubicBezTo>
                  <a:pt x="33725" y="12510"/>
                  <a:pt x="33057" y="12743"/>
                  <a:pt x="32490" y="13177"/>
                </a:cubicBezTo>
                <a:cubicBezTo>
                  <a:pt x="32123" y="10575"/>
                  <a:pt x="29989" y="8607"/>
                  <a:pt x="27320" y="8607"/>
                </a:cubicBezTo>
                <a:cubicBezTo>
                  <a:pt x="26686" y="8607"/>
                  <a:pt x="26086" y="8740"/>
                  <a:pt x="25552" y="8907"/>
                </a:cubicBezTo>
                <a:cubicBezTo>
                  <a:pt x="25252" y="3903"/>
                  <a:pt x="21082" y="1"/>
                  <a:pt x="16045" y="1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747" name="Google Shape;747;p29"/>
          <p:cNvGrpSpPr/>
          <p:nvPr/>
        </p:nvGrpSpPr>
        <p:grpSpPr>
          <a:xfrm>
            <a:off x="8430784" y="150724"/>
            <a:ext cx="535749" cy="729496"/>
            <a:chOff x="3477650" y="837700"/>
            <a:chExt cx="314425" cy="321100"/>
          </a:xfrm>
        </p:grpSpPr>
        <p:sp>
          <p:nvSpPr>
            <p:cNvPr id="748" name="Google Shape;748;p29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49" name="Google Shape;749;p29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50" name="Google Shape;750;p29"/>
          <p:cNvGrpSpPr/>
          <p:nvPr/>
        </p:nvGrpSpPr>
        <p:grpSpPr>
          <a:xfrm>
            <a:off x="8692209" y="948557"/>
            <a:ext cx="535749" cy="729496"/>
            <a:chOff x="3477650" y="837700"/>
            <a:chExt cx="314425" cy="321100"/>
          </a:xfrm>
        </p:grpSpPr>
        <p:sp>
          <p:nvSpPr>
            <p:cNvPr id="751" name="Google Shape;751;p29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extrusionOk="0">
                  <a:moveTo>
                    <a:pt x="6338" y="3070"/>
                  </a:move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lose/>
                  <a:moveTo>
                    <a:pt x="5838" y="1"/>
                  </a:move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close/>
                </a:path>
              </a:pathLst>
            </a:custGeom>
            <a:solidFill>
              <a:srgbClr val="B2B6DC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2" name="Google Shape;752;p29"/>
            <p:cNvSpPr/>
            <p:nvPr/>
          </p:nvSpPr>
          <p:spPr>
            <a:xfrm>
              <a:off x="3477650" y="837700"/>
              <a:ext cx="314425" cy="321100"/>
            </a:xfrm>
            <a:custGeom>
              <a:avLst/>
              <a:gdLst/>
              <a:ahLst/>
              <a:cxnLst/>
              <a:rect l="l" t="t" r="r" b="b"/>
              <a:pathLst>
                <a:path w="12577" h="12844" fill="none" extrusionOk="0">
                  <a:moveTo>
                    <a:pt x="11976" y="6439"/>
                  </a:moveTo>
                  <a:cubicBezTo>
                    <a:pt x="11976" y="6139"/>
                    <a:pt x="11909" y="5838"/>
                    <a:pt x="11876" y="5572"/>
                  </a:cubicBezTo>
                  <a:lnTo>
                    <a:pt x="12576" y="5038"/>
                  </a:lnTo>
                  <a:cubicBezTo>
                    <a:pt x="12510" y="4738"/>
                    <a:pt x="12409" y="4437"/>
                    <a:pt x="12309" y="4104"/>
                  </a:cubicBezTo>
                  <a:lnTo>
                    <a:pt x="11475" y="4104"/>
                  </a:lnTo>
                  <a:cubicBezTo>
                    <a:pt x="11175" y="3437"/>
                    <a:pt x="10742" y="2836"/>
                    <a:pt x="10241" y="2336"/>
                  </a:cubicBezTo>
                  <a:lnTo>
                    <a:pt x="10508" y="1535"/>
                  </a:lnTo>
                  <a:cubicBezTo>
                    <a:pt x="10241" y="1335"/>
                    <a:pt x="10008" y="1168"/>
                    <a:pt x="9741" y="1002"/>
                  </a:cubicBezTo>
                  <a:lnTo>
                    <a:pt x="9074" y="1502"/>
                  </a:lnTo>
                  <a:cubicBezTo>
                    <a:pt x="8473" y="1135"/>
                    <a:pt x="7739" y="935"/>
                    <a:pt x="7006" y="802"/>
                  </a:cubicBezTo>
                  <a:lnTo>
                    <a:pt x="6739" y="1"/>
                  </a:lnTo>
                  <a:lnTo>
                    <a:pt x="6305" y="1"/>
                  </a:lnTo>
                  <a:lnTo>
                    <a:pt x="5838" y="1"/>
                  </a:lnTo>
                  <a:lnTo>
                    <a:pt x="5571" y="802"/>
                  </a:lnTo>
                  <a:cubicBezTo>
                    <a:pt x="4837" y="902"/>
                    <a:pt x="4137" y="1135"/>
                    <a:pt x="3503" y="1502"/>
                  </a:cubicBezTo>
                  <a:lnTo>
                    <a:pt x="2836" y="1002"/>
                  </a:lnTo>
                  <a:cubicBezTo>
                    <a:pt x="2569" y="1168"/>
                    <a:pt x="2336" y="1369"/>
                    <a:pt x="2069" y="1535"/>
                  </a:cubicBezTo>
                  <a:lnTo>
                    <a:pt x="2336" y="2336"/>
                  </a:lnTo>
                  <a:cubicBezTo>
                    <a:pt x="1835" y="2836"/>
                    <a:pt x="1402" y="3437"/>
                    <a:pt x="1135" y="4104"/>
                  </a:cubicBezTo>
                  <a:lnTo>
                    <a:pt x="301" y="4104"/>
                  </a:lnTo>
                  <a:cubicBezTo>
                    <a:pt x="167" y="4404"/>
                    <a:pt x="67" y="4738"/>
                    <a:pt x="1" y="5038"/>
                  </a:cubicBezTo>
                  <a:lnTo>
                    <a:pt x="701" y="5572"/>
                  </a:lnTo>
                  <a:cubicBezTo>
                    <a:pt x="668" y="5838"/>
                    <a:pt x="634" y="6139"/>
                    <a:pt x="634" y="6439"/>
                  </a:cubicBezTo>
                  <a:cubicBezTo>
                    <a:pt x="634" y="6806"/>
                    <a:pt x="668" y="7173"/>
                    <a:pt x="734" y="7573"/>
                  </a:cubicBezTo>
                  <a:lnTo>
                    <a:pt x="67" y="8073"/>
                  </a:lnTo>
                  <a:cubicBezTo>
                    <a:pt x="167" y="8407"/>
                    <a:pt x="301" y="8741"/>
                    <a:pt x="401" y="9074"/>
                  </a:cubicBezTo>
                  <a:lnTo>
                    <a:pt x="1235" y="9074"/>
                  </a:lnTo>
                  <a:cubicBezTo>
                    <a:pt x="1535" y="9641"/>
                    <a:pt x="1902" y="10142"/>
                    <a:pt x="2369" y="10575"/>
                  </a:cubicBezTo>
                  <a:lnTo>
                    <a:pt x="2135" y="11342"/>
                  </a:lnTo>
                  <a:cubicBezTo>
                    <a:pt x="2402" y="11609"/>
                    <a:pt x="2703" y="11809"/>
                    <a:pt x="3036" y="11976"/>
                  </a:cubicBezTo>
                  <a:lnTo>
                    <a:pt x="3703" y="11476"/>
                  </a:lnTo>
                  <a:cubicBezTo>
                    <a:pt x="4237" y="11743"/>
                    <a:pt x="4837" y="11943"/>
                    <a:pt x="5404" y="12010"/>
                  </a:cubicBezTo>
                  <a:lnTo>
                    <a:pt x="5671" y="12810"/>
                  </a:lnTo>
                  <a:cubicBezTo>
                    <a:pt x="5838" y="12810"/>
                    <a:pt x="6038" y="12843"/>
                    <a:pt x="6205" y="12843"/>
                  </a:cubicBezTo>
                  <a:cubicBezTo>
                    <a:pt x="6405" y="12843"/>
                    <a:pt x="6572" y="12843"/>
                    <a:pt x="6739" y="12810"/>
                  </a:cubicBezTo>
                  <a:lnTo>
                    <a:pt x="7006" y="12010"/>
                  </a:lnTo>
                  <a:cubicBezTo>
                    <a:pt x="7639" y="11943"/>
                    <a:pt x="8206" y="11743"/>
                    <a:pt x="8707" y="11476"/>
                  </a:cubicBezTo>
                  <a:lnTo>
                    <a:pt x="9374" y="11976"/>
                  </a:lnTo>
                  <a:cubicBezTo>
                    <a:pt x="9708" y="11809"/>
                    <a:pt x="10008" y="11576"/>
                    <a:pt x="10308" y="11342"/>
                  </a:cubicBezTo>
                  <a:lnTo>
                    <a:pt x="10041" y="10575"/>
                  </a:lnTo>
                  <a:cubicBezTo>
                    <a:pt x="10508" y="10142"/>
                    <a:pt x="10875" y="9608"/>
                    <a:pt x="11175" y="9074"/>
                  </a:cubicBezTo>
                  <a:lnTo>
                    <a:pt x="12009" y="9074"/>
                  </a:lnTo>
                  <a:cubicBezTo>
                    <a:pt x="12143" y="8741"/>
                    <a:pt x="12243" y="8407"/>
                    <a:pt x="12343" y="8073"/>
                  </a:cubicBezTo>
                  <a:lnTo>
                    <a:pt x="11676" y="7573"/>
                  </a:lnTo>
                  <a:cubicBezTo>
                    <a:pt x="11909" y="7173"/>
                    <a:pt x="11976" y="6806"/>
                    <a:pt x="11976" y="6439"/>
                  </a:cubicBezTo>
                  <a:close/>
                  <a:moveTo>
                    <a:pt x="6338" y="9808"/>
                  </a:moveTo>
                  <a:cubicBezTo>
                    <a:pt x="4470" y="9808"/>
                    <a:pt x="2969" y="8307"/>
                    <a:pt x="2969" y="6439"/>
                  </a:cubicBezTo>
                  <a:cubicBezTo>
                    <a:pt x="2969" y="4571"/>
                    <a:pt x="4470" y="3070"/>
                    <a:pt x="6338" y="3070"/>
                  </a:cubicBezTo>
                  <a:cubicBezTo>
                    <a:pt x="8206" y="3070"/>
                    <a:pt x="9708" y="4571"/>
                    <a:pt x="9708" y="6439"/>
                  </a:cubicBezTo>
                  <a:cubicBezTo>
                    <a:pt x="9708" y="8307"/>
                    <a:pt x="8173" y="9808"/>
                    <a:pt x="6338" y="9808"/>
                  </a:cubicBezTo>
                  <a:close/>
                </a:path>
              </a:pathLst>
            </a:custGeom>
            <a:noFill/>
            <a:ln w="158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53" name="Google Shape;753;p29"/>
          <p:cNvGrpSpPr/>
          <p:nvPr/>
        </p:nvGrpSpPr>
        <p:grpSpPr>
          <a:xfrm rot="5400000">
            <a:off x="-155806" y="5299427"/>
            <a:ext cx="984889" cy="502594"/>
            <a:chOff x="200200" y="2278225"/>
            <a:chExt cx="862425" cy="586800"/>
          </a:xfrm>
        </p:grpSpPr>
        <p:sp>
          <p:nvSpPr>
            <p:cNvPr id="754" name="Google Shape;754;p29"/>
            <p:cNvSpPr/>
            <p:nvPr/>
          </p:nvSpPr>
          <p:spPr>
            <a:xfrm>
              <a:off x="200200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5" name="Google Shape;755;p29"/>
            <p:cNvSpPr/>
            <p:nvPr/>
          </p:nvSpPr>
          <p:spPr>
            <a:xfrm>
              <a:off x="462325" y="22782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6" name="Google Shape;756;p29"/>
            <p:cNvSpPr/>
            <p:nvPr/>
          </p:nvSpPr>
          <p:spPr>
            <a:xfrm>
              <a:off x="462325" y="2571625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7" name="Google Shape;757;p29"/>
            <p:cNvSpPr/>
            <p:nvPr/>
          </p:nvSpPr>
          <p:spPr>
            <a:xfrm>
              <a:off x="723925" y="2425050"/>
              <a:ext cx="338700" cy="2934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chemeClr val="lt2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42845348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8267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9606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2894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2583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8166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3597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8537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13164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531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7009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2688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125C9-1BA7-4BE1-9377-8B9EDB864D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5774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93367"/>
            <a:ext cx="77175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usso One"/>
              <a:buNone/>
              <a:defRPr sz="3000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536633"/>
            <a:ext cx="7681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6803572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CF1398-BC8E-4667-8ACE-91E060B702A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16CAA-5ED6-464E-8D50-D974BF015F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552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6.w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10" Type="http://schemas.openxmlformats.org/officeDocument/2006/relationships/slide" Target="slide17.xml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31.png"/><Relationship Id="rId9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jpe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3" descr="Book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11600" y="2133600"/>
            <a:ext cx="14986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533400" y="3124200"/>
            <a:ext cx="838200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.VnCooperH" pitchFamily="34" charset="0"/>
                <a:cs typeface="Arial" charset="0"/>
              </a:rPr>
              <a:t>C¸C THÇY, C¤ GI¸O vÒ  Dù GIê</a:t>
            </a:r>
          </a:p>
        </p:txBody>
      </p:sp>
      <p:sp>
        <p:nvSpPr>
          <p:cNvPr id="107526" name="AutoShape 6"/>
          <p:cNvSpPr>
            <a:spLocks noChangeArrowheads="1"/>
          </p:cNvSpPr>
          <p:nvPr/>
        </p:nvSpPr>
        <p:spPr bwMode="auto">
          <a:xfrm rot="-5400000">
            <a:off x="6743700" y="1333500"/>
            <a:ext cx="533400" cy="609600"/>
          </a:xfrm>
          <a:prstGeom prst="irregularSeal1">
            <a:avLst/>
          </a:prstGeom>
          <a:gradFill rotWithShape="1">
            <a:gsLst>
              <a:gs pos="0">
                <a:srgbClr val="FF66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 rot="-5400000">
            <a:off x="3159125" y="3463925"/>
            <a:ext cx="311150" cy="8382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pic>
        <p:nvPicPr>
          <p:cNvPr id="2057" name="Picture 8" descr="x1pc_jqddVOWRk-VaEPLmKuGpUDH4oRqaW4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52400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9" descr="7EBE294D6094432994177346AC4BCD17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67763" y="5486400"/>
            <a:ext cx="37623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Picture 10" descr="7EBE294D6094432994177346AC4BCD17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8117681" y="5831682"/>
            <a:ext cx="37623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533" name="AutoShape 13"/>
          <p:cNvSpPr>
            <a:spLocks noChangeArrowheads="1"/>
          </p:cNvSpPr>
          <p:nvPr/>
        </p:nvSpPr>
        <p:spPr bwMode="auto">
          <a:xfrm rot="-5400000">
            <a:off x="2667000" y="2667000"/>
            <a:ext cx="609600" cy="762000"/>
          </a:xfrm>
          <a:prstGeom prst="irregularSeal1">
            <a:avLst/>
          </a:prstGeom>
          <a:gradFill rotWithShape="1">
            <a:gsLst>
              <a:gs pos="0">
                <a:srgbClr val="FF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07534" name="AutoShape 14"/>
          <p:cNvSpPr>
            <a:spLocks noChangeArrowheads="1"/>
          </p:cNvSpPr>
          <p:nvPr/>
        </p:nvSpPr>
        <p:spPr bwMode="auto">
          <a:xfrm>
            <a:off x="2057400" y="1447800"/>
            <a:ext cx="609600" cy="609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pic>
        <p:nvPicPr>
          <p:cNvPr id="2062" name="Picture 15" descr="4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6638925"/>
            <a:ext cx="42672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3" name="Picture 16" descr="4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0"/>
            <a:ext cx="42672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4" name="WordArt 17"/>
          <p:cNvSpPr>
            <a:spLocks noChangeArrowheads="1" noChangeShapeType="1" noTextEdit="1"/>
          </p:cNvSpPr>
          <p:nvPr/>
        </p:nvSpPr>
        <p:spPr bwMode="auto">
          <a:xfrm>
            <a:off x="2262188" y="1423988"/>
            <a:ext cx="4800600" cy="3505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19002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CooperH"/>
              </a:rPr>
              <a:t>NHIÖT LIÖT CHµO MõNG</a:t>
            </a:r>
          </a:p>
        </p:txBody>
      </p:sp>
      <p:sp>
        <p:nvSpPr>
          <p:cNvPr id="107538" name="AutoShape 18"/>
          <p:cNvSpPr>
            <a:spLocks noChangeArrowheads="1"/>
          </p:cNvSpPr>
          <p:nvPr/>
        </p:nvSpPr>
        <p:spPr bwMode="auto">
          <a:xfrm>
            <a:off x="8832850" y="3652838"/>
            <a:ext cx="182563" cy="182562"/>
          </a:xfrm>
          <a:prstGeom prst="star5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39" name="AutoShape 19"/>
          <p:cNvSpPr>
            <a:spLocks noChangeArrowheads="1"/>
          </p:cNvSpPr>
          <p:nvPr/>
        </p:nvSpPr>
        <p:spPr bwMode="auto">
          <a:xfrm>
            <a:off x="8832850" y="2738438"/>
            <a:ext cx="182563" cy="182562"/>
          </a:xfrm>
          <a:prstGeom prst="star5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0" name="AutoShape 20"/>
          <p:cNvSpPr>
            <a:spLocks noChangeArrowheads="1"/>
          </p:cNvSpPr>
          <p:nvPr/>
        </p:nvSpPr>
        <p:spPr bwMode="auto">
          <a:xfrm>
            <a:off x="4016324" y="3886200"/>
            <a:ext cx="334963" cy="106363"/>
          </a:xfrm>
          <a:prstGeom prst="star5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1" name="AutoShape 21"/>
          <p:cNvSpPr>
            <a:spLocks noChangeArrowheads="1"/>
          </p:cNvSpPr>
          <p:nvPr/>
        </p:nvSpPr>
        <p:spPr bwMode="auto">
          <a:xfrm>
            <a:off x="8832850" y="1595438"/>
            <a:ext cx="182563" cy="182562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2" name="AutoShape 22"/>
          <p:cNvSpPr>
            <a:spLocks noChangeArrowheads="1"/>
          </p:cNvSpPr>
          <p:nvPr/>
        </p:nvSpPr>
        <p:spPr bwMode="auto">
          <a:xfrm>
            <a:off x="228600" y="1752600"/>
            <a:ext cx="182563" cy="182563"/>
          </a:xfrm>
          <a:prstGeom prst="star5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3" name="AutoShape 23"/>
          <p:cNvSpPr>
            <a:spLocks noChangeArrowheads="1"/>
          </p:cNvSpPr>
          <p:nvPr/>
        </p:nvSpPr>
        <p:spPr bwMode="auto">
          <a:xfrm>
            <a:off x="228600" y="4572000"/>
            <a:ext cx="182563" cy="182563"/>
          </a:xfrm>
          <a:prstGeom prst="star5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4" name="AutoShape 24"/>
          <p:cNvSpPr>
            <a:spLocks noChangeArrowheads="1"/>
          </p:cNvSpPr>
          <p:nvPr/>
        </p:nvSpPr>
        <p:spPr bwMode="auto">
          <a:xfrm>
            <a:off x="228600" y="2667000"/>
            <a:ext cx="182563" cy="182563"/>
          </a:xfrm>
          <a:prstGeom prst="star5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5" name="AutoShape 25"/>
          <p:cNvSpPr>
            <a:spLocks noChangeArrowheads="1"/>
          </p:cNvSpPr>
          <p:nvPr/>
        </p:nvSpPr>
        <p:spPr bwMode="auto">
          <a:xfrm>
            <a:off x="5768924" y="3886200"/>
            <a:ext cx="334963" cy="106363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6" name="AutoShape 26"/>
          <p:cNvSpPr>
            <a:spLocks noChangeArrowheads="1"/>
          </p:cNvSpPr>
          <p:nvPr/>
        </p:nvSpPr>
        <p:spPr bwMode="auto">
          <a:xfrm>
            <a:off x="5159324" y="3886200"/>
            <a:ext cx="334963" cy="106363"/>
          </a:xfrm>
          <a:prstGeom prst="star5">
            <a:avLst/>
          </a:prstGeom>
          <a:solidFill>
            <a:schemeClr val="tx2"/>
          </a:solidFill>
          <a:ln w="9525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7" name="AutoShape 27"/>
          <p:cNvSpPr>
            <a:spLocks noChangeArrowheads="1"/>
          </p:cNvSpPr>
          <p:nvPr/>
        </p:nvSpPr>
        <p:spPr bwMode="auto">
          <a:xfrm>
            <a:off x="8832850" y="4643438"/>
            <a:ext cx="182563" cy="182562"/>
          </a:xfrm>
          <a:prstGeom prst="star5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8" name="AutoShape 28"/>
          <p:cNvSpPr>
            <a:spLocks noChangeArrowheads="1"/>
          </p:cNvSpPr>
          <p:nvPr/>
        </p:nvSpPr>
        <p:spPr bwMode="auto">
          <a:xfrm>
            <a:off x="4549724" y="3886200"/>
            <a:ext cx="334963" cy="106363"/>
          </a:xfrm>
          <a:prstGeom prst="star5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49" name="AutoShape 29"/>
          <p:cNvSpPr>
            <a:spLocks noChangeArrowheads="1"/>
          </p:cNvSpPr>
          <p:nvPr/>
        </p:nvSpPr>
        <p:spPr bwMode="auto">
          <a:xfrm>
            <a:off x="3406724" y="3886200"/>
            <a:ext cx="334963" cy="106363"/>
          </a:xfrm>
          <a:prstGeom prst="star5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pic>
        <p:nvPicPr>
          <p:cNvPr id="2077" name="Picture 30" descr="7EBE294D6094432994177346AC4BCD17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7227933">
            <a:off x="421481" y="-421481"/>
            <a:ext cx="37623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8" name="Picture 31" descr="7EBE294D6094432994177346AC4BCD17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5400000">
            <a:off x="878681" y="-650081"/>
            <a:ext cx="37623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9" name="Picture 32" descr="7EBE294D6094432994177346AC4BCD17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17731">
            <a:off x="0" y="-214313"/>
            <a:ext cx="376238" cy="1676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0" name="Picture 33" descr="7EBE294D6094432994177346AC4BCD17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1066379">
            <a:off x="280988" y="0"/>
            <a:ext cx="37623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1" name="Picture 34" descr="7EBE294D6094432994177346AC4BCD17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1066379">
            <a:off x="8458200" y="5181600"/>
            <a:ext cx="37623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2" name="Picture 35" descr="7EBE294D6094432994177346AC4BCD17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7227933">
            <a:off x="8198644" y="5522119"/>
            <a:ext cx="37623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556" name="AutoShape 36"/>
          <p:cNvSpPr>
            <a:spLocks noChangeArrowheads="1"/>
          </p:cNvSpPr>
          <p:nvPr/>
        </p:nvSpPr>
        <p:spPr bwMode="auto">
          <a:xfrm>
            <a:off x="228600" y="3657600"/>
            <a:ext cx="182563" cy="182563"/>
          </a:xfrm>
          <a:prstGeom prst="star5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07557" name="AutoShape 37"/>
          <p:cNvSpPr>
            <a:spLocks noChangeArrowheads="1"/>
          </p:cNvSpPr>
          <p:nvPr/>
        </p:nvSpPr>
        <p:spPr bwMode="auto">
          <a:xfrm rot="-5400000">
            <a:off x="3352800" y="762000"/>
            <a:ext cx="609600" cy="762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07558" name="AutoShape 38"/>
          <p:cNvSpPr>
            <a:spLocks noChangeArrowheads="1"/>
          </p:cNvSpPr>
          <p:nvPr/>
        </p:nvSpPr>
        <p:spPr bwMode="auto">
          <a:xfrm rot="-5400000">
            <a:off x="6248400" y="2667000"/>
            <a:ext cx="609600" cy="762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07559" name="AutoShape 39"/>
          <p:cNvSpPr>
            <a:spLocks noChangeArrowheads="1"/>
          </p:cNvSpPr>
          <p:nvPr/>
        </p:nvSpPr>
        <p:spPr bwMode="auto">
          <a:xfrm>
            <a:off x="5486400" y="838200"/>
            <a:ext cx="609600" cy="609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2087" name="TextBox 38"/>
          <p:cNvSpPr txBox="1">
            <a:spLocks noChangeArrowheads="1"/>
          </p:cNvSpPr>
          <p:nvPr/>
        </p:nvSpPr>
        <p:spPr bwMode="auto">
          <a:xfrm>
            <a:off x="2438400" y="4572000"/>
            <a:ext cx="48291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N: TOÁN 8</a:t>
            </a:r>
          </a:p>
          <a:p>
            <a:pPr algn="ctr"/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V   : </a:t>
            </a:r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ễn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hu </a:t>
            </a:r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uyền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autoRev="1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autoRev="1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autoRev="1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385" decel="1000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385" decel="100000"/>
                                        <p:tgtEl>
                                          <p:spTgt spid="1075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8" dur="385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0" dur="385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385" decel="1000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385" decel="100000"/>
                                        <p:tgtEl>
                                          <p:spTgt spid="10753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7" dur="385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9" dur="385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385" decel="1000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385" decel="100000"/>
                                        <p:tgtEl>
                                          <p:spTgt spid="1075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6" dur="385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8" dur="385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385" decel="1000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385" decel="100000"/>
                                        <p:tgtEl>
                                          <p:spTgt spid="1075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5" dur="385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7" dur="385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385" decel="1000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385" decel="100000"/>
                                        <p:tgtEl>
                                          <p:spTgt spid="1075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4" dur="385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6" dur="385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385" decel="1000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385" decel="100000"/>
                                        <p:tgtEl>
                                          <p:spTgt spid="1075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3" dur="385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5" dur="385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7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85" decel="1000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385" decel="100000"/>
                                        <p:tgtEl>
                                          <p:spTgt spid="1075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2" dur="385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4" dur="385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385" decel="1000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385" decel="100000"/>
                                        <p:tgtEl>
                                          <p:spTgt spid="1075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1" dur="385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3" dur="385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385" decel="1000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385" decel="100000"/>
                                        <p:tgtEl>
                                          <p:spTgt spid="1075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0" dur="385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2" dur="385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385" decel="1000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385" decel="100000"/>
                                        <p:tgtEl>
                                          <p:spTgt spid="1075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9" dur="385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1" dur="385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385" decel="1000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6" dur="385" decel="100000"/>
                                        <p:tgtEl>
                                          <p:spTgt spid="1075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8" dur="385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0" dur="385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385" decel="1000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5" dur="385" decel="100000"/>
                                        <p:tgtEl>
                                          <p:spTgt spid="1075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7" dur="385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9" dur="385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1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385" decel="1000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2" dur="385" decel="100000"/>
                                        <p:tgtEl>
                                          <p:spTgt spid="1075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4" dur="385" fill="hold"/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6" dur="385" fill="hold"/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8" presetID="19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  <p:bldP spid="107526" grpId="0" animBg="1"/>
      <p:bldP spid="107527" grpId="0" animBg="1"/>
      <p:bldP spid="107533" grpId="0" animBg="1"/>
      <p:bldP spid="107534" grpId="0" animBg="1"/>
      <p:bldP spid="107538" grpId="0" animBg="1"/>
      <p:bldP spid="107538" grpId="1" animBg="1"/>
      <p:bldP spid="107539" grpId="0" animBg="1"/>
      <p:bldP spid="107539" grpId="1" animBg="1"/>
      <p:bldP spid="107540" grpId="0" animBg="1"/>
      <p:bldP spid="107540" grpId="1" animBg="1"/>
      <p:bldP spid="107541" grpId="0" animBg="1"/>
      <p:bldP spid="107541" grpId="1" animBg="1"/>
      <p:bldP spid="107542" grpId="0" animBg="1"/>
      <p:bldP spid="107542" grpId="1" animBg="1"/>
      <p:bldP spid="107543" grpId="0" animBg="1"/>
      <p:bldP spid="107543" grpId="1" animBg="1"/>
      <p:bldP spid="107544" grpId="0" animBg="1"/>
      <p:bldP spid="107544" grpId="1" animBg="1"/>
      <p:bldP spid="107545" grpId="0" animBg="1"/>
      <p:bldP spid="107545" grpId="1" animBg="1"/>
      <p:bldP spid="107546" grpId="0" animBg="1"/>
      <p:bldP spid="107546" grpId="1" animBg="1"/>
      <p:bldP spid="107547" grpId="0" animBg="1"/>
      <p:bldP spid="107547" grpId="1" animBg="1"/>
      <p:bldP spid="107548" grpId="0" animBg="1"/>
      <p:bldP spid="107548" grpId="1" animBg="1"/>
      <p:bldP spid="107549" grpId="0" animBg="1"/>
      <p:bldP spid="107549" grpId="1" animBg="1"/>
      <p:bldP spid="107556" grpId="0" animBg="1"/>
      <p:bldP spid="107556" grpId="1" animBg="1"/>
      <p:bldP spid="107557" grpId="0" animBg="1"/>
      <p:bldP spid="107558" grpId="0" animBg="1"/>
      <p:bldP spid="10755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9702B01-4F40-F2E8-189E-9DEB567681B9}"/>
                  </a:ext>
                </a:extLst>
              </p:cNvPr>
              <p:cNvSpPr txBox="1"/>
              <p:nvPr/>
            </p:nvSpPr>
            <p:spPr>
              <a:xfrm>
                <a:off x="421779" y="3352800"/>
                <a:ext cx="8763000" cy="1845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300"/>
                  </a:spcAft>
                  <a:buClr>
                    <a:srgbClr val="000000"/>
                  </a:buClr>
                </a:pPr>
                <a:r>
                  <a:rPr lang="en-US" sz="2400" kern="1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*Quy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ắc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ể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ai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ân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ằng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au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  <a:endParaRPr lang="en-US" sz="24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  <a:p>
                <a:pPr algn="just">
                  <a:spcBef>
                    <a:spcPts val="600"/>
                  </a:spcBef>
                  <a:spcAft>
                    <a:spcPts val="300"/>
                  </a:spcAft>
                  <a:buClr>
                    <a:srgbClr val="000000"/>
                  </a:buClr>
                </a:pP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ai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ân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à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𝑐</m:t>
                        </m:r>
                      </m:num>
                      <m:den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 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ọi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ằng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au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ếu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𝑎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 . 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𝑑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 = 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𝑏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 . 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𝑐</m:t>
                    </m:r>
                  </m:oMath>
                </a14:m>
                <a:r>
                  <a:rPr lang="en-US" sz="2800" kern="1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endParaRPr lang="en-US" sz="2400" kern="1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algn="just">
                  <a:spcBef>
                    <a:spcPts val="600"/>
                  </a:spcBef>
                  <a:spcAft>
                    <a:spcPts val="300"/>
                  </a:spcAft>
                  <a:buClr>
                    <a:srgbClr val="000000"/>
                  </a:buClr>
                </a:pPr>
                <a:r>
                  <a:rPr lang="en-US" sz="2400" kern="1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iết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𝑏</m:t>
                        </m:r>
                      </m:den>
                    </m:f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d</m:t>
                        </m:r>
                      </m:den>
                    </m:f>
                  </m:oMath>
                </a14:m>
                <a:endParaRPr lang="en-US" sz="24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9702B01-4F40-F2E8-189E-9DEB56768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79" y="3352800"/>
                <a:ext cx="8763000" cy="1845505"/>
              </a:xfrm>
              <a:prstGeom prst="rect">
                <a:avLst/>
              </a:prstGeom>
              <a:blipFill>
                <a:blip r:embed="rId2"/>
                <a:stretch>
                  <a:fillRect l="-1043" t="-2640" b="-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1C3D00BF-D5FE-6534-1B10-4775B6B62D32}"/>
              </a:ext>
            </a:extLst>
          </p:cNvPr>
          <p:cNvSpPr/>
          <p:nvPr/>
        </p:nvSpPr>
        <p:spPr>
          <a:xfrm>
            <a:off x="2057400" y="400050"/>
            <a:ext cx="5491759" cy="742950"/>
          </a:xfrm>
          <a:prstGeom prst="roundRect">
            <a:avLst/>
          </a:prstGeom>
          <a:solidFill>
            <a:srgbClr val="FFA3A3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</a:pPr>
            <a:r>
              <a:rPr lang="en-US" sz="2800" b="1" kern="0" dirty="0">
                <a:solidFill>
                  <a:srgbClr val="1508B8"/>
                </a:solidFill>
                <a:latin typeface="Arial (Body)"/>
                <a:sym typeface="Arial"/>
              </a:rPr>
              <a:t>2. Hai </a:t>
            </a:r>
            <a:r>
              <a:rPr lang="en-US" sz="2800" b="1" kern="0" dirty="0" err="1">
                <a:solidFill>
                  <a:srgbClr val="1508B8"/>
                </a:solidFill>
                <a:latin typeface="Arial (Body)"/>
                <a:sym typeface="Arial"/>
              </a:rPr>
              <a:t>phân</a:t>
            </a:r>
            <a:r>
              <a:rPr lang="en-US" sz="2800" b="1" kern="0" dirty="0">
                <a:solidFill>
                  <a:srgbClr val="1508B8"/>
                </a:solidFill>
                <a:latin typeface="Arial (Body)"/>
                <a:sym typeface="Arial"/>
              </a:rPr>
              <a:t> </a:t>
            </a:r>
            <a:r>
              <a:rPr lang="en-US" sz="2800" b="1" kern="0" dirty="0" err="1">
                <a:solidFill>
                  <a:srgbClr val="1508B8"/>
                </a:solidFill>
                <a:latin typeface="Arial (Body)"/>
                <a:sym typeface="Arial"/>
              </a:rPr>
              <a:t>thức</a:t>
            </a:r>
            <a:r>
              <a:rPr lang="en-US" sz="2800" b="1" kern="0" dirty="0">
                <a:solidFill>
                  <a:srgbClr val="1508B8"/>
                </a:solidFill>
                <a:latin typeface="Arial (Body)"/>
                <a:sym typeface="Arial"/>
              </a:rPr>
              <a:t> </a:t>
            </a:r>
            <a:r>
              <a:rPr lang="en-US" sz="2800" b="1" kern="0" dirty="0" err="1">
                <a:solidFill>
                  <a:srgbClr val="1508B8"/>
                </a:solidFill>
                <a:latin typeface="Arial (Body)"/>
                <a:sym typeface="Arial"/>
              </a:rPr>
              <a:t>bằng</a:t>
            </a:r>
            <a:r>
              <a:rPr lang="en-US" sz="2800" b="1" kern="0" dirty="0">
                <a:solidFill>
                  <a:srgbClr val="1508B8"/>
                </a:solidFill>
                <a:latin typeface="Arial (Body)"/>
                <a:sym typeface="Arial"/>
              </a:rPr>
              <a:t> </a:t>
            </a:r>
            <a:r>
              <a:rPr lang="en-US" sz="2800" b="1" kern="0" dirty="0" err="1">
                <a:solidFill>
                  <a:srgbClr val="1508B8"/>
                </a:solidFill>
                <a:latin typeface="Arial (Body)"/>
                <a:sym typeface="Arial"/>
              </a:rPr>
              <a:t>nhau</a:t>
            </a:r>
            <a:endParaRPr lang="en-US" sz="2800" b="1" kern="0" dirty="0">
              <a:solidFill>
                <a:srgbClr val="1508B8"/>
              </a:solidFill>
              <a:latin typeface="Arial (Body)"/>
              <a:sym typeface="Arial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BAF5B76-1442-C81B-014F-D9AE48E28204}"/>
              </a:ext>
            </a:extLst>
          </p:cNvPr>
          <p:cNvSpPr/>
          <p:nvPr/>
        </p:nvSpPr>
        <p:spPr>
          <a:xfrm>
            <a:off x="97527" y="1671385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>
                <a:solidFill>
                  <a:prstClr val="black"/>
                </a:solidFill>
                <a:latin typeface="Arial"/>
                <a:cs typeface="Arial" panose="020B0604020202020204" pitchFamily="34" charset="0"/>
                <a:sym typeface="Arial"/>
              </a:rPr>
              <a:t>HĐ 2:</a:t>
            </a:r>
            <a:endParaRPr lang="en-US" sz="2400" b="1" dirty="0">
              <a:solidFill>
                <a:prstClr val="black"/>
              </a:solidFill>
              <a:latin typeface="Arial"/>
              <a:cs typeface="Arial" panose="020B0604020202020204" pitchFamily="34" charset="0"/>
              <a:sym typeface="Arial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C57E7A2-E1E2-316A-60AF-AEEA31608CC4}"/>
              </a:ext>
            </a:extLst>
          </p:cNvPr>
          <p:cNvGrpSpPr/>
          <p:nvPr/>
        </p:nvGrpSpPr>
        <p:grpSpPr>
          <a:xfrm>
            <a:off x="3229921" y="2690186"/>
            <a:ext cx="1342079" cy="510214"/>
            <a:chOff x="8517233" y="4587774"/>
            <a:chExt cx="1263473" cy="82361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9DCDFC5-E5E9-3920-0931-3576C0D3ED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67627" y="4587774"/>
              <a:ext cx="962685" cy="82361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A7E8670-6BF3-0376-C59A-23F950AB75A1}"/>
                </a:ext>
              </a:extLst>
            </p:cNvPr>
            <p:cNvSpPr txBox="1"/>
            <p:nvPr/>
          </p:nvSpPr>
          <p:spPr>
            <a:xfrm>
              <a:off x="8517233" y="4659820"/>
              <a:ext cx="1263473" cy="645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Giải</a:t>
              </a:r>
              <a:endPara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ECC19A-8C2E-2BAF-D231-7FCDABE57F55}"/>
                  </a:ext>
                </a:extLst>
              </p:cNvPr>
              <p:cNvSpPr txBox="1"/>
              <p:nvPr/>
            </p:nvSpPr>
            <p:spPr>
              <a:xfrm>
                <a:off x="1005726" y="1431560"/>
                <a:ext cx="7300074" cy="1321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  <a:buClr>
                    <a:srgbClr val="000000"/>
                  </a:buClr>
                </a:pP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Cho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hai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phân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và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𝑐</m:t>
                        </m:r>
                      </m:num>
                      <m:den>
                        <m:r>
                          <a:rPr lang="en-US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.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Nêu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quy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ắc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để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hai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phân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đó</a:t>
                </a:r>
                <a:r>
                  <a:rPr 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400" kern="1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bằng</a:t>
                </a:r>
                <a:r>
                  <a:rPr lang="en-US" sz="2400" kern="1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nhau.</a:t>
                </a:r>
                <a:endParaRPr lang="en-US" sz="24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ECC19A-8C2E-2BAF-D231-7FCDABE57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726" y="1431560"/>
                <a:ext cx="7300074" cy="1321324"/>
              </a:xfrm>
              <a:prstGeom prst="rect">
                <a:avLst/>
              </a:prstGeom>
              <a:blipFill>
                <a:blip r:embed="rId4"/>
                <a:stretch>
                  <a:fillRect l="-1336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4047346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3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802;p36">
            <a:extLst>
              <a:ext uri="{FF2B5EF4-FFF2-40B4-BE49-F238E27FC236}">
                <a16:creationId xmlns:a16="http://schemas.microsoft.com/office/drawing/2014/main" id="{5E367021-5F45-B7E0-67DA-6F39518650F6}"/>
              </a:ext>
            </a:extLst>
          </p:cNvPr>
          <p:cNvSpPr txBox="1">
            <a:spLocks/>
          </p:cNvSpPr>
          <p:nvPr/>
        </p:nvSpPr>
        <p:spPr>
          <a:xfrm>
            <a:off x="1066800" y="762000"/>
            <a:ext cx="6858000" cy="841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000" b="1" kern="0"/>
              <a:t>Quy t</a:t>
            </a:r>
            <a:r>
              <a:rPr lang="en-US" sz="3000" b="1" kern="0"/>
              <a:t>ắc hai phân thức bằng nhau</a:t>
            </a:r>
            <a:endParaRPr lang="en" sz="3000" b="1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504A159-3BD5-FAF9-CBEC-2588C7ABFBC6}"/>
                  </a:ext>
                </a:extLst>
              </p:cNvPr>
              <p:cNvSpPr txBox="1"/>
              <p:nvPr/>
            </p:nvSpPr>
            <p:spPr>
              <a:xfrm>
                <a:off x="568642" y="2057400"/>
                <a:ext cx="8006715" cy="185172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300"/>
                  </a:spcAft>
                  <a:buClr>
                    <a:srgbClr val="000000"/>
                  </a:buClr>
                </a:pP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ai </a:t>
                </a:r>
                <a:r>
                  <a:rPr lang="en-US" sz="2800" kern="1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ân</a:t>
                </a:r>
                <a:r>
                  <a:rPr lang="en-US" sz="2800" kern="1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thức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𝐴</m:t>
                        </m:r>
                      </m:num>
                      <m:den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à</a:t>
                </a: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𝐶</m:t>
                        </m:r>
                      </m:num>
                      <m:den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𝐷</m:t>
                        </m:r>
                      </m:den>
                    </m:f>
                  </m:oMath>
                </a14:m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 </a:t>
                </a:r>
                <a:r>
                  <a:rPr lang="en-US" sz="28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ọi</a:t>
                </a: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ằng</a:t>
                </a: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au</a:t>
                </a: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ếu</a:t>
                </a: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𝐴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 . 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𝐷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 = 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𝐵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 . </m:t>
                    </m:r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𝐶</m:t>
                    </m:r>
                  </m:oMath>
                </a14:m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lang="en-US" sz="28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iết</a:t>
                </a: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𝐴</m:t>
                        </m:r>
                      </m:num>
                      <m:den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𝐵</m:t>
                        </m:r>
                      </m:den>
                    </m:f>
                    <m:r>
                      <a:rPr lang="en-US" sz="28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=</m:t>
                    </m:r>
                  </m:oMath>
                </a14:m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𝐶</m:t>
                        </m:r>
                      </m:num>
                      <m:den>
                        <m:r>
                          <a:rPr lang="en-US" sz="28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𝐷</m:t>
                        </m:r>
                      </m:den>
                    </m:f>
                  </m:oMath>
                </a14:m>
                <a:r>
                  <a:rPr 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.</a:t>
                </a:r>
                <a:endParaRPr lang="en-US" sz="2800" kern="1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504A159-3BD5-FAF9-CBEC-2588C7ABF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42" y="2057400"/>
                <a:ext cx="8006715" cy="1851725"/>
              </a:xfrm>
              <a:prstGeom prst="rect">
                <a:avLst/>
              </a:prstGeom>
              <a:blipFill>
                <a:blip r:embed="rId3"/>
                <a:stretch>
                  <a:fillRect l="-1444" r="-1444" b="-262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455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880F26A2-B0C9-8A9D-0437-A7C8766B15EC}"/>
              </a:ext>
            </a:extLst>
          </p:cNvPr>
          <p:cNvSpPr txBox="1"/>
          <p:nvPr/>
        </p:nvSpPr>
        <p:spPr>
          <a:xfrm>
            <a:off x="2286000" y="483453"/>
            <a:ext cx="4413475" cy="735747"/>
          </a:xfrm>
          <a:prstGeom prst="flowChartTerminator">
            <a:avLst/>
          </a:prstGeom>
          <a:solidFill>
            <a:srgbClr val="F3FCFF"/>
          </a:solidFill>
          <a:ln w="38100">
            <a:solidFill>
              <a:srgbClr val="00B0F0"/>
            </a:solidFill>
            <a:prstDash val="solid"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nl-NL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í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nl-NL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2: SGK – tr.27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9A1D94B-FC51-2A47-4B9E-7EF6433D9DE6}"/>
                  </a:ext>
                </a:extLst>
              </p:cNvPr>
              <p:cNvSpPr txBox="1"/>
              <p:nvPr/>
            </p:nvSpPr>
            <p:spPr>
              <a:xfrm>
                <a:off x="838200" y="1404159"/>
                <a:ext cx="7620000" cy="1927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ỗi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ặ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â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a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ằ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a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không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?Vì sao?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5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	</a:t>
                </a:r>
                <a:r>
                  <a:rPr lang="en-US" sz="24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	     b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+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+2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9A1D94B-FC51-2A47-4B9E-7EF6433D9D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04159"/>
                <a:ext cx="7620000" cy="1927451"/>
              </a:xfrm>
              <a:prstGeom prst="rect">
                <a:avLst/>
              </a:prstGeom>
              <a:blipFill>
                <a:blip r:embed="rId3"/>
                <a:stretch>
                  <a:fillRect l="-1680" r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6872246"/>
      </p:ext>
    </p:extLst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E561EFD-E072-DECD-4C8F-143834648E7C}"/>
                  </a:ext>
                </a:extLst>
              </p:cNvPr>
              <p:cNvSpPr txBox="1"/>
              <p:nvPr/>
            </p:nvSpPr>
            <p:spPr>
              <a:xfrm>
                <a:off x="642919" y="1349522"/>
                <a:ext cx="7858161" cy="1698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ỗi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ặ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â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a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ằ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a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khô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+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		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Arial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1</m:t>
                        </m:r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 </m:t>
                    </m:r>
                    <m:r>
                      <m:rPr>
                        <m:sty m:val="p"/>
                      </m:rP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v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à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a:rPr lang="en-US" sz="3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𝑥</m:t>
                        </m:r>
                        <m:r>
                          <a:rPr lang="en-US" sz="3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1</m:t>
                        </m:r>
                      </m:den>
                    </m:f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E561EFD-E072-DECD-4C8F-143834648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919" y="1349522"/>
                <a:ext cx="7858161" cy="1698478"/>
              </a:xfrm>
              <a:prstGeom prst="rect">
                <a:avLst/>
              </a:prstGeom>
              <a:blipFill>
                <a:blip r:embed="rId3"/>
                <a:stretch>
                  <a:fillRect l="-1550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A592D4B7-B4EA-3600-8941-53107466598D}"/>
              </a:ext>
            </a:extLst>
          </p:cNvPr>
          <p:cNvSpPr/>
          <p:nvPr/>
        </p:nvSpPr>
        <p:spPr>
          <a:xfrm>
            <a:off x="468951" y="381000"/>
            <a:ext cx="834747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54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Times New Roman" pitchFamily="18" charset="0"/>
                <a:cs typeface="Times New Roman" pitchFamily="18" charset="0"/>
              </a:rPr>
              <a:t>HOẠT ĐỘNG NHÓM ĐÔI</a:t>
            </a:r>
          </a:p>
        </p:txBody>
      </p:sp>
      <p:grpSp>
        <p:nvGrpSpPr>
          <p:cNvPr id="5" name="Group 25">
            <a:extLst>
              <a:ext uri="{FF2B5EF4-FFF2-40B4-BE49-F238E27FC236}">
                <a16:creationId xmlns:a16="http://schemas.microsoft.com/office/drawing/2014/main" id="{291792CA-F45B-988B-7D62-839AE1735FB1}"/>
              </a:ext>
            </a:extLst>
          </p:cNvPr>
          <p:cNvGrpSpPr>
            <a:grpSpLocks/>
          </p:cNvGrpSpPr>
          <p:nvPr/>
        </p:nvGrpSpPr>
        <p:grpSpPr bwMode="auto">
          <a:xfrm>
            <a:off x="0" y="-7938"/>
            <a:ext cx="9144000" cy="6880226"/>
            <a:chOff x="0" y="-5"/>
            <a:chExt cx="5760" cy="4334"/>
          </a:xfrm>
        </p:grpSpPr>
        <p:sp>
          <p:nvSpPr>
            <p:cNvPr id="9" name="Line 26">
              <a:extLst>
                <a:ext uri="{FF2B5EF4-FFF2-40B4-BE49-F238E27FC236}">
                  <a16:creationId xmlns:a16="http://schemas.microsoft.com/office/drawing/2014/main" id="{6039689C-95E2-764F-E322-5D78D10CA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5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Line 27">
              <a:extLst>
                <a:ext uri="{FF2B5EF4-FFF2-40B4-BE49-F238E27FC236}">
                  <a16:creationId xmlns:a16="http://schemas.microsoft.com/office/drawing/2014/main" id="{36507F82-13D7-2C03-C1D3-D473F8F29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292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Line 28">
              <a:extLst>
                <a:ext uri="{FF2B5EF4-FFF2-40B4-BE49-F238E27FC236}">
                  <a16:creationId xmlns:a16="http://schemas.microsoft.com/office/drawing/2014/main" id="{CF6215F7-D176-1E33-66E1-16FCB0FBD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" y="-5"/>
              <a:ext cx="28" cy="4279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Line 29">
              <a:extLst>
                <a:ext uri="{FF2B5EF4-FFF2-40B4-BE49-F238E27FC236}">
                  <a16:creationId xmlns:a16="http://schemas.microsoft.com/office/drawing/2014/main" id="{A054B4F9-C730-CF86-5FB3-25721423B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9"/>
              <a:ext cx="0" cy="432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991A564-37C0-14F8-07F2-9459E2DC6F1A}"/>
              </a:ext>
            </a:extLst>
          </p:cNvPr>
          <p:cNvSpPr txBox="1"/>
          <p:nvPr/>
        </p:nvSpPr>
        <p:spPr>
          <a:xfrm>
            <a:off x="2209800" y="3789207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3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8BF8D7-C398-3B88-D556-B6E5D6F9D945}"/>
              </a:ext>
            </a:extLst>
          </p:cNvPr>
          <p:cNvSpPr txBox="1"/>
          <p:nvPr/>
        </p:nvSpPr>
        <p:spPr>
          <a:xfrm>
            <a:off x="2209800" y="442978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4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</p:spTree>
  </p:cSld>
  <p:clrMapOvr>
    <a:masterClrMapping/>
  </p:clrMapOvr>
  <p:transition spd="med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4213" y="1219200"/>
            <a:ext cx="6624637" cy="2449512"/>
            <a:chOff x="431" y="962"/>
            <a:chExt cx="4173" cy="1543"/>
          </a:xfrm>
        </p:grpSpPr>
        <p:sp>
          <p:nvSpPr>
            <p:cNvPr id="164868" name="Text Box 6"/>
            <p:cNvSpPr txBox="1">
              <a:spLocks noChangeArrowheads="1"/>
            </p:cNvSpPr>
            <p:nvPr/>
          </p:nvSpPr>
          <p:spPr bwMode="auto">
            <a:xfrm>
              <a:off x="431" y="1009"/>
              <a:ext cx="4173" cy="1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2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  B¹n Quang nãi r»ng:                           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2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  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2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  cßn b¹n V©n th× nãi:   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65000"/>
                </a:lnSpc>
                <a:spcBef>
                  <a:spcPct val="10000"/>
                </a:spcBef>
                <a:spcAft>
                  <a:spcPct val="1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  Theo em, ai nãi ®óng?</a:t>
              </a:r>
            </a:p>
          </p:txBody>
        </p:sp>
        <p:graphicFrame>
          <p:nvGraphicFramePr>
            <p:cNvPr id="164869" name="Object 7"/>
            <p:cNvGraphicFramePr>
              <a:graphicFrameLocks noChangeAspect="1"/>
            </p:cNvGraphicFramePr>
            <p:nvPr/>
          </p:nvGraphicFramePr>
          <p:xfrm>
            <a:off x="2694" y="962"/>
            <a:ext cx="104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2808" imgH="393529" progId="">
                    <p:embed/>
                  </p:oleObj>
                </mc:Choice>
                <mc:Fallback>
                  <p:oleObj name="Equation" r:id="rId2" imgW="672808" imgH="393529" progId="">
                    <p:embed/>
                    <p:pic>
                      <p:nvPicPr>
                        <p:cNvPr id="16486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962"/>
                          <a:ext cx="104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0" name="Object 17"/>
            <p:cNvGraphicFramePr>
              <a:graphicFrameLocks noChangeAspect="1"/>
            </p:cNvGraphicFramePr>
            <p:nvPr/>
          </p:nvGraphicFramePr>
          <p:xfrm>
            <a:off x="2689" y="1715"/>
            <a:ext cx="141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" imgH="393700" progId="">
                    <p:embed/>
                  </p:oleObj>
                </mc:Choice>
                <mc:Fallback>
                  <p:oleObj name="Equation" r:id="rId4" imgW="914400" imgH="393700" progId="">
                    <p:embed/>
                    <p:pic>
                      <p:nvPicPr>
                        <p:cNvPr id="16487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715"/>
                          <a:ext cx="1416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2051050" y="3429000"/>
            <a:ext cx="3173413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Gi¶i</a:t>
            </a:r>
            <a:endParaRPr kumimoji="0" lang="en-US" altLang="en-US" sz="3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539750" y="3951288"/>
            <a:ext cx="3455988" cy="84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B¹n V©n nãi ®óng.</a:t>
            </a:r>
            <a:endParaRPr kumimoji="0" lang="en-US" altLang="en-US" sz="3000" b="1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6397" name="AutoShape 24"/>
          <p:cNvSpPr>
            <a:spLocks/>
          </p:cNvSpPr>
          <p:nvPr/>
        </p:nvSpPr>
        <p:spPr bwMode="auto">
          <a:xfrm>
            <a:off x="4643438" y="4792663"/>
            <a:ext cx="215900" cy="939800"/>
          </a:xfrm>
          <a:prstGeom prst="rightBrace">
            <a:avLst>
              <a:gd name="adj1" fmla="val 36275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99" name="Text Box 21"/>
          <p:cNvSpPr txBox="1">
            <a:spLocks noChangeArrowheads="1"/>
          </p:cNvSpPr>
          <p:nvPr/>
        </p:nvSpPr>
        <p:spPr bwMode="auto">
          <a:xfrm>
            <a:off x="468313" y="4527550"/>
            <a:ext cx="4319587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V×:  (3x + 3).x = 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3x</a:t>
            </a:r>
            <a:r>
              <a:rPr kumimoji="0" lang="en-US" altLang="en-US" sz="3000" b="0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2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+ 3x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</a:t>
            </a:r>
            <a:endParaRPr kumimoji="0" lang="en-US" altLang="en-US" sz="3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6400" name="Text Box 22"/>
          <p:cNvSpPr txBox="1">
            <a:spLocks noChangeArrowheads="1"/>
          </p:cNvSpPr>
          <p:nvPr/>
        </p:nvSpPr>
        <p:spPr bwMode="auto">
          <a:xfrm>
            <a:off x="1152525" y="5030788"/>
            <a:ext cx="3563938" cy="84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3x.(x + 1) = 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3x</a:t>
            </a:r>
            <a:r>
              <a:rPr kumimoji="0" lang="en-US" altLang="en-US" sz="3000" b="0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2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+ 3x</a:t>
            </a:r>
            <a:endParaRPr kumimoji="0" lang="en-US" altLang="en-US" sz="3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6401" name="Text Box 23"/>
          <p:cNvSpPr txBox="1">
            <a:spLocks noChangeArrowheads="1"/>
          </p:cNvSpPr>
          <p:nvPr/>
        </p:nvSpPr>
        <p:spPr bwMode="auto">
          <a:xfrm>
            <a:off x="4916488" y="4743450"/>
            <a:ext cx="4183062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 (3x + 3).x = 3x.(x + 1)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0" y="-7938"/>
            <a:ext cx="9144000" cy="6880226"/>
            <a:chOff x="0" y="-5"/>
            <a:chExt cx="5760" cy="4334"/>
          </a:xfrm>
        </p:grpSpPr>
        <p:sp>
          <p:nvSpPr>
            <p:cNvPr id="164879" name="Line 31"/>
            <p:cNvSpPr>
              <a:spLocks noChangeShapeType="1"/>
            </p:cNvSpPr>
            <p:nvPr/>
          </p:nvSpPr>
          <p:spPr bwMode="auto">
            <a:xfrm>
              <a:off x="0" y="15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4880" name="Line 32"/>
            <p:cNvSpPr>
              <a:spLocks noChangeShapeType="1"/>
            </p:cNvSpPr>
            <p:nvPr/>
          </p:nvSpPr>
          <p:spPr bwMode="auto">
            <a:xfrm>
              <a:off x="0" y="4292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4881" name="Line 33"/>
            <p:cNvSpPr>
              <a:spLocks noChangeShapeType="1"/>
            </p:cNvSpPr>
            <p:nvPr/>
          </p:nvSpPr>
          <p:spPr bwMode="auto">
            <a:xfrm>
              <a:off x="12" y="-5"/>
              <a:ext cx="28" cy="4279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4882" name="Line 34"/>
            <p:cNvSpPr>
              <a:spLocks noChangeShapeType="1"/>
            </p:cNvSpPr>
            <p:nvPr/>
          </p:nvSpPr>
          <p:spPr bwMode="auto">
            <a:xfrm>
              <a:off x="5728" y="9"/>
              <a:ext cx="0" cy="432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3273755" y="228600"/>
            <a:ext cx="2596480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TẬP 5</a:t>
            </a:r>
            <a:endParaRPr kumimoji="0" lang="en-US" sz="4000" b="1" i="0" u="none" strike="noStrike" kern="1200" cap="none" spc="0" normalizeH="0" baseline="0" noProof="0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19200" y="5791200"/>
          <a:ext cx="2406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91200"/>
                        <a:ext cx="24066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7200" y="58629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5" grpId="0"/>
      <p:bldP spid="24596" grpId="0"/>
      <p:bldP spid="16397" grpId="0" animBg="1"/>
      <p:bldP spid="16399" grpId="0"/>
      <p:bldP spid="16400" grpId="0"/>
      <p:bldP spid="1640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4213" y="862013"/>
            <a:ext cx="6624637" cy="2566987"/>
            <a:chOff x="431" y="661"/>
            <a:chExt cx="4173" cy="1617"/>
          </a:xfrm>
        </p:grpSpPr>
        <p:sp>
          <p:nvSpPr>
            <p:cNvPr id="165891" name="Text Box 7"/>
            <p:cNvSpPr txBox="1">
              <a:spLocks noChangeArrowheads="1"/>
            </p:cNvSpPr>
            <p:nvPr/>
          </p:nvSpPr>
          <p:spPr bwMode="auto">
            <a:xfrm>
              <a:off x="431" y="782"/>
              <a:ext cx="4173" cy="1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2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6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  B¹n Quang nãi r»ng:                           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2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6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  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2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6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  cßn b¹n V©n th× nãi:   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65000"/>
                </a:lnSpc>
                <a:spcBef>
                  <a:spcPct val="10000"/>
                </a:spcBef>
                <a:spcAft>
                  <a:spcPct val="1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6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  Theo em, ai nãi ®óng?</a:t>
              </a:r>
            </a:p>
          </p:txBody>
        </p:sp>
        <p:graphicFrame>
          <p:nvGraphicFramePr>
            <p:cNvPr id="165892" name="Object 8"/>
            <p:cNvGraphicFramePr>
              <a:graphicFrameLocks noChangeAspect="1"/>
            </p:cNvGraphicFramePr>
            <p:nvPr/>
          </p:nvGraphicFramePr>
          <p:xfrm>
            <a:off x="2694" y="661"/>
            <a:ext cx="104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2808" imgH="393529" progId="">
                    <p:embed/>
                  </p:oleObj>
                </mc:Choice>
                <mc:Fallback>
                  <p:oleObj name="Equation" r:id="rId2" imgW="672808" imgH="393529" progId="">
                    <p:embed/>
                    <p:pic>
                      <p:nvPicPr>
                        <p:cNvPr id="1658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661"/>
                          <a:ext cx="104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3" name="Object 9"/>
            <p:cNvGraphicFramePr>
              <a:graphicFrameLocks noChangeAspect="1"/>
            </p:cNvGraphicFramePr>
            <p:nvPr/>
          </p:nvGraphicFramePr>
          <p:xfrm>
            <a:off x="2689" y="1346"/>
            <a:ext cx="141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" imgH="393700" progId="">
                    <p:embed/>
                  </p:oleObj>
                </mc:Choice>
                <mc:Fallback>
                  <p:oleObj name="Equation" r:id="rId4" imgW="914400" imgH="393700" progId="">
                    <p:embed/>
                    <p:pic>
                      <p:nvPicPr>
                        <p:cNvPr id="1658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46"/>
                          <a:ext cx="1416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894" name="Text Box 10"/>
          <p:cNvSpPr txBox="1">
            <a:spLocks noChangeArrowheads="1"/>
          </p:cNvSpPr>
          <p:nvPr/>
        </p:nvSpPr>
        <p:spPr bwMode="auto">
          <a:xfrm>
            <a:off x="2827338" y="3109913"/>
            <a:ext cx="3173412" cy="84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Gi¶i</a:t>
            </a:r>
            <a:endParaRPr kumimoji="0" lang="en-US" altLang="en-US" sz="3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539750" y="3644900"/>
            <a:ext cx="3455988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B¹n Quang nãi sai.</a:t>
            </a:r>
            <a:endParaRPr kumimoji="0" lang="en-US" altLang="en-US" sz="30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7416" name="AutoShape 15"/>
          <p:cNvSpPr>
            <a:spLocks/>
          </p:cNvSpPr>
          <p:nvPr/>
        </p:nvSpPr>
        <p:spPr bwMode="auto">
          <a:xfrm>
            <a:off x="4643438" y="4610100"/>
            <a:ext cx="215900" cy="939800"/>
          </a:xfrm>
          <a:prstGeom prst="rightBrace">
            <a:avLst>
              <a:gd name="adj1" fmla="val 36275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17" name="Text Box 12"/>
          <p:cNvSpPr txBox="1">
            <a:spLocks noChangeArrowheads="1"/>
          </p:cNvSpPr>
          <p:nvPr/>
        </p:nvSpPr>
        <p:spPr bwMode="auto">
          <a:xfrm>
            <a:off x="468313" y="4275138"/>
            <a:ext cx="4319587" cy="84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V×:  (3x + 3).1 = 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3x + 3 </a:t>
            </a:r>
            <a:endParaRPr kumimoji="0" lang="en-US" altLang="en-US" sz="3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7418" name="Text Box 13"/>
          <p:cNvSpPr txBox="1">
            <a:spLocks noChangeArrowheads="1"/>
          </p:cNvSpPr>
          <p:nvPr/>
        </p:nvSpPr>
        <p:spPr bwMode="auto">
          <a:xfrm>
            <a:off x="2001838" y="4860925"/>
            <a:ext cx="2376487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3x.3 = 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3x</a:t>
            </a:r>
            <a:r>
              <a:rPr kumimoji="0" lang="en-US" altLang="en-US" sz="3000" b="0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2</a:t>
            </a:r>
            <a:endParaRPr kumimoji="0" lang="en-US" altLang="en-US" sz="30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7419" name="Text Box 14"/>
          <p:cNvSpPr txBox="1">
            <a:spLocks noChangeArrowheads="1"/>
          </p:cNvSpPr>
          <p:nvPr/>
        </p:nvSpPr>
        <p:spPr bwMode="auto">
          <a:xfrm>
            <a:off x="4916488" y="4508500"/>
            <a:ext cx="3759200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 (3x + 3).1  3x.3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524000" y="5791200"/>
          <a:ext cx="1797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91200"/>
                        <a:ext cx="17970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" y="58629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ED68FE-33B2-5056-7337-A8F97BA434B6}"/>
              </a:ext>
            </a:extLst>
          </p:cNvPr>
          <p:cNvSpPr/>
          <p:nvPr/>
        </p:nvSpPr>
        <p:spPr>
          <a:xfrm>
            <a:off x="3213307" y="114633"/>
            <a:ext cx="2596480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TẬP 5</a:t>
            </a:r>
            <a:endParaRPr kumimoji="0" lang="en-US" sz="4000" b="1" i="0" u="none" strike="noStrike" kern="1200" cap="none" spc="0" normalizeH="0" baseline="0" noProof="0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30">
            <a:extLst>
              <a:ext uri="{FF2B5EF4-FFF2-40B4-BE49-F238E27FC236}">
                <a16:creationId xmlns:a16="http://schemas.microsoft.com/office/drawing/2014/main" id="{73E185B1-570C-9AD6-1BCB-BDE8CFCCD3CA}"/>
              </a:ext>
            </a:extLst>
          </p:cNvPr>
          <p:cNvGrpSpPr>
            <a:grpSpLocks/>
          </p:cNvGrpSpPr>
          <p:nvPr/>
        </p:nvGrpSpPr>
        <p:grpSpPr bwMode="auto">
          <a:xfrm>
            <a:off x="0" y="-7938"/>
            <a:ext cx="9144000" cy="6880226"/>
            <a:chOff x="0" y="-5"/>
            <a:chExt cx="5760" cy="4334"/>
          </a:xfrm>
        </p:grpSpPr>
        <p:sp>
          <p:nvSpPr>
            <p:cNvPr id="5" name="Line 31">
              <a:extLst>
                <a:ext uri="{FF2B5EF4-FFF2-40B4-BE49-F238E27FC236}">
                  <a16:creationId xmlns:a16="http://schemas.microsoft.com/office/drawing/2014/main" id="{1CB78495-27C6-062A-164A-69582F83E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5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Line 32">
              <a:extLst>
                <a:ext uri="{FF2B5EF4-FFF2-40B4-BE49-F238E27FC236}">
                  <a16:creationId xmlns:a16="http://schemas.microsoft.com/office/drawing/2014/main" id="{F43ABFF5-FFEC-7FA1-242A-13B422125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292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Line 33">
              <a:extLst>
                <a:ext uri="{FF2B5EF4-FFF2-40B4-BE49-F238E27FC236}">
                  <a16:creationId xmlns:a16="http://schemas.microsoft.com/office/drawing/2014/main" id="{44CE2F19-EB67-2F02-0618-AE56E3529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" y="-5"/>
              <a:ext cx="28" cy="4279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Line 34">
              <a:extLst>
                <a:ext uri="{FF2B5EF4-FFF2-40B4-BE49-F238E27FC236}">
                  <a16:creationId xmlns:a16="http://schemas.microsoft.com/office/drawing/2014/main" id="{9AA7281E-4C98-80B1-A853-5BFA2D48D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9"/>
              <a:ext cx="0" cy="432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/>
      <p:bldP spid="17416" grpId="0" animBg="1"/>
      <p:bldP spid="17417" grpId="0"/>
      <p:bldP spid="17418" grpId="0"/>
      <p:bldP spid="17419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5"/>
          <p:cNvSpPr txBox="1">
            <a:spLocks noChangeArrowheads="1"/>
          </p:cNvSpPr>
          <p:nvPr/>
        </p:nvSpPr>
        <p:spPr bwMode="auto">
          <a:xfrm>
            <a:off x="417513" y="3213100"/>
            <a:ext cx="87264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03428" name="Text Box 15"/>
          <p:cNvSpPr txBox="1">
            <a:spLocks noChangeArrowheads="1"/>
          </p:cNvSpPr>
          <p:nvPr/>
        </p:nvSpPr>
        <p:spPr bwMode="auto">
          <a:xfrm>
            <a:off x="107950" y="457200"/>
            <a:ext cx="903605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   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§Ó xÐt xem hai ph©n thøc        vµ         cã b»ng nhau kh«ng ta lµm 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ư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sau:</a:t>
            </a:r>
          </a:p>
        </p:txBody>
      </p:sp>
      <p:graphicFrame>
        <p:nvGraphicFramePr>
          <p:cNvPr id="103429" name="Object 16"/>
          <p:cNvGraphicFramePr>
            <a:graphicFrameLocks noChangeAspect="1"/>
          </p:cNvGraphicFramePr>
          <p:nvPr/>
        </p:nvGraphicFramePr>
        <p:xfrm>
          <a:off x="4953000" y="457200"/>
          <a:ext cx="5127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17" imgH="393529" progId="Equation.DSMT4">
                  <p:embed/>
                </p:oleObj>
              </mc:Choice>
              <mc:Fallback>
                <p:oleObj name="Equation" r:id="rId2" imgW="190417" imgH="393529" progId="Equation.DSMT4">
                  <p:embed/>
                  <p:pic>
                    <p:nvPicPr>
                      <p:cNvPr id="1034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"/>
                        <a:ext cx="512763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7"/>
          <p:cNvGraphicFramePr>
            <a:graphicFrameLocks noChangeAspect="1"/>
          </p:cNvGraphicFramePr>
          <p:nvPr/>
        </p:nvGraphicFramePr>
        <p:xfrm>
          <a:off x="6149975" y="387350"/>
          <a:ext cx="4794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646" imgH="393359" progId="Equation.DSMT4">
                  <p:embed/>
                </p:oleObj>
              </mc:Choice>
              <mc:Fallback>
                <p:oleObj name="Equation" r:id="rId4" imgW="177646" imgH="393359" progId="Equation.DSMT4">
                  <p:embed/>
                  <p:pic>
                    <p:nvPicPr>
                      <p:cNvPr id="10343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387350"/>
                        <a:ext cx="4794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8"/>
          <p:cNvGraphicFramePr>
            <a:graphicFrameLocks noChangeAspect="1"/>
          </p:cNvGraphicFramePr>
          <p:nvPr/>
        </p:nvGraphicFramePr>
        <p:xfrm>
          <a:off x="5257800" y="3970338"/>
          <a:ext cx="12652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6" imgW="559080" imgH="457200" progId="">
                  <p:embed/>
                </p:oleObj>
              </mc:Choice>
              <mc:Fallback>
                <p:oleObj name="Microsoft Equation 3.0" r:id="rId6" imgW="559080" imgH="457200" progId="">
                  <p:embed/>
                  <p:pic>
                    <p:nvPicPr>
                      <p:cNvPr id="10343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70338"/>
                        <a:ext cx="1265238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9"/>
          <p:cNvGraphicFramePr>
            <a:graphicFrameLocks noChangeAspect="1"/>
          </p:cNvGraphicFramePr>
          <p:nvPr/>
        </p:nvGraphicFramePr>
        <p:xfrm>
          <a:off x="5257800" y="4967288"/>
          <a:ext cx="12652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8" imgW="559080" imgH="457200" progId="">
                  <p:embed/>
                </p:oleObj>
              </mc:Choice>
              <mc:Fallback>
                <p:oleObj name="Microsoft Equation 3.0" r:id="rId8" imgW="559080" imgH="457200" progId="">
                  <p:embed/>
                  <p:pic>
                    <p:nvPicPr>
                      <p:cNvPr id="10343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67288"/>
                        <a:ext cx="1265238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-7938"/>
            <a:ext cx="9144000" cy="6880226"/>
            <a:chOff x="0" y="-5"/>
            <a:chExt cx="5760" cy="4334"/>
          </a:xfrm>
        </p:grpSpPr>
        <p:sp>
          <p:nvSpPr>
            <p:cNvPr id="40971" name="Line 22"/>
            <p:cNvSpPr>
              <a:spLocks noChangeShapeType="1"/>
            </p:cNvSpPr>
            <p:nvPr/>
          </p:nvSpPr>
          <p:spPr bwMode="auto">
            <a:xfrm>
              <a:off x="0" y="15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972" name="Line 23"/>
            <p:cNvSpPr>
              <a:spLocks noChangeShapeType="1"/>
            </p:cNvSpPr>
            <p:nvPr/>
          </p:nvSpPr>
          <p:spPr bwMode="auto">
            <a:xfrm>
              <a:off x="0" y="4292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973" name="Line 24"/>
            <p:cNvSpPr>
              <a:spLocks noChangeShapeType="1"/>
            </p:cNvSpPr>
            <p:nvPr/>
          </p:nvSpPr>
          <p:spPr bwMode="auto">
            <a:xfrm>
              <a:off x="12" y="-5"/>
              <a:ext cx="28" cy="4279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974" name="Line 25"/>
            <p:cNvSpPr>
              <a:spLocks noChangeShapeType="1"/>
            </p:cNvSpPr>
            <p:nvPr/>
          </p:nvSpPr>
          <p:spPr bwMode="auto">
            <a:xfrm>
              <a:off x="5728" y="9"/>
              <a:ext cx="0" cy="432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03438" name="Rectangle 14"/>
          <p:cNvSpPr>
            <a:spLocks noChangeArrowheads="1"/>
          </p:cNvSpPr>
          <p:nvPr/>
        </p:nvSpPr>
        <p:spPr bwMode="auto">
          <a:xfrm>
            <a:off x="609600" y="2209800"/>
            <a:ext cx="7162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sng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ước </a:t>
            </a:r>
            <a:r>
              <a:rPr kumimoji="0" lang="en-US" sz="3200" b="1" i="1" u="sng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1</a:t>
            </a:r>
            <a:r>
              <a:rPr kumimoji="0" lang="en-US" sz="3200" b="0" i="0" u="sng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: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XÐt A.D vµ B.C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03439" name="Rectangle 15"/>
          <p:cNvSpPr>
            <a:spLocks noChangeArrowheads="1"/>
          </p:cNvSpPr>
          <p:nvPr/>
        </p:nvSpPr>
        <p:spPr bwMode="auto">
          <a:xfrm>
            <a:off x="685800" y="3276600"/>
            <a:ext cx="739140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sng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ước</a:t>
            </a:r>
            <a:r>
              <a:rPr kumimoji="0" lang="en-US" sz="3200" b="1" i="1" u="sng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2</a:t>
            </a:r>
            <a:r>
              <a:rPr kumimoji="0" lang="en-US" sz="3200" b="0" i="0" u="sng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: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So s¸nh vµ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kÕt luËn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    +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NÕu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A.D = B.C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  th×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.VnTime" pitchFamily="34" charset="0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   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+ NÕu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A.D  B.C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  <a:sym typeface="Symbol" pitchFamily="18" charset="2"/>
              </a:rPr>
              <a:t>   th×  </a:t>
            </a:r>
          </a:p>
        </p:txBody>
      </p:sp>
      <p:sp>
        <p:nvSpPr>
          <p:cNvPr id="3" name="Oval 2">
            <a:hlinkClick r:id="rId10" action="ppaction://hlinksldjump"/>
            <a:extLst>
              <a:ext uri="{FF2B5EF4-FFF2-40B4-BE49-F238E27FC236}">
                <a16:creationId xmlns:a16="http://schemas.microsoft.com/office/drawing/2014/main" id="{09DFCB07-A5DA-8C4C-14C7-2E9DC5135FDD}"/>
              </a:ext>
            </a:extLst>
          </p:cNvPr>
          <p:cNvSpPr/>
          <p:nvPr/>
        </p:nvSpPr>
        <p:spPr>
          <a:xfrm>
            <a:off x="7924800" y="6027738"/>
            <a:ext cx="1062038" cy="72707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  <p:bldP spid="103438" grpId="0"/>
      <p:bldP spid="1034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WordArt 5"/>
          <p:cNvSpPr>
            <a:spLocks noChangeArrowheads="1" noChangeShapeType="1" noTextEdit="1"/>
          </p:cNvSpPr>
          <p:nvPr/>
        </p:nvSpPr>
        <p:spPr bwMode="auto">
          <a:xfrm>
            <a:off x="990600" y="190500"/>
            <a:ext cx="746760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/>
              </a:rPr>
              <a:t>PHÂN THỨC ĐẠI SỐ TRONG THẾ GIỚI QUANH TA !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1066800" y="990600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 số được sử dụng nhiều trong cuộc sống thường ngày của chúng ta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219200" y="2362200"/>
            <a:ext cx="6934200" cy="1905000"/>
            <a:chOff x="768" y="1440"/>
            <a:chExt cx="4368" cy="1200"/>
          </a:xfrm>
        </p:grpSpPr>
        <p:pic>
          <p:nvPicPr>
            <p:cNvPr id="10258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1680"/>
              <a:ext cx="757" cy="7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9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00" y="1584"/>
              <a:ext cx="912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243" name="Object 9"/>
            <p:cNvGraphicFramePr>
              <a:graphicFrameLocks noChangeAspect="1"/>
            </p:cNvGraphicFramePr>
            <p:nvPr/>
          </p:nvGraphicFramePr>
          <p:xfrm>
            <a:off x="3600" y="1776"/>
            <a:ext cx="319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76"/>
                          <a:ext cx="319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Text Box 14"/>
            <p:cNvSpPr txBox="1">
              <a:spLocks noChangeArrowheads="1"/>
            </p:cNvSpPr>
            <p:nvPr/>
          </p:nvSpPr>
          <p:spPr bwMode="auto">
            <a:xfrm>
              <a:off x="3888" y="1920"/>
              <a:ext cx="11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quả cam</a:t>
              </a:r>
            </a:p>
          </p:txBody>
        </p:sp>
        <p:sp>
          <p:nvSpPr>
            <p:cNvPr id="10261" name="Rectangle 15"/>
            <p:cNvSpPr>
              <a:spLocks noChangeArrowheads="1"/>
            </p:cNvSpPr>
            <p:nvPr/>
          </p:nvSpPr>
          <p:spPr bwMode="auto">
            <a:xfrm>
              <a:off x="768" y="1440"/>
              <a:ext cx="4368" cy="1200"/>
            </a:xfrm>
            <a:prstGeom prst="rect">
              <a:avLst/>
            </a:prstGeom>
            <a:noFill/>
            <a:ln w="9525">
              <a:solidFill>
                <a:srgbClr val="0066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1800"/>
            </a:p>
          </p:txBody>
        </p:sp>
      </p:grpSp>
      <p:sp>
        <p:nvSpPr>
          <p:cNvPr id="76830" name="Text Box 30"/>
          <p:cNvSpPr txBox="1">
            <a:spLocks noChangeArrowheads="1"/>
          </p:cNvSpPr>
          <p:nvPr/>
        </p:nvSpPr>
        <p:spPr bwMode="auto">
          <a:xfrm>
            <a:off x="3429000" y="1905000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ẳng hạn: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600200" y="4572000"/>
            <a:ext cx="5943600" cy="1981200"/>
            <a:chOff x="1008" y="2880"/>
            <a:chExt cx="3744" cy="1248"/>
          </a:xfrm>
        </p:grpSpPr>
        <p:graphicFrame>
          <p:nvGraphicFramePr>
            <p:cNvPr id="10242" name="Object 11"/>
            <p:cNvGraphicFramePr>
              <a:graphicFrameLocks noChangeAspect="1"/>
            </p:cNvGraphicFramePr>
            <p:nvPr/>
          </p:nvGraphicFramePr>
          <p:xfrm>
            <a:off x="2496" y="2926"/>
            <a:ext cx="335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39" imgH="393529" progId="Equation.DSMT4">
                    <p:embed/>
                  </p:oleObj>
                </mc:Choice>
                <mc:Fallback>
                  <p:oleObj name="Equation" r:id="rId7" imgW="139639" imgH="39352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926"/>
                          <a:ext cx="335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249" name="Picture 18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866" y="3374"/>
              <a:ext cx="480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0" name="Line 21"/>
            <p:cNvSpPr>
              <a:spLocks noChangeShapeType="1"/>
            </p:cNvSpPr>
            <p:nvPr/>
          </p:nvSpPr>
          <p:spPr bwMode="auto">
            <a:xfrm>
              <a:off x="1278" y="3700"/>
              <a:ext cx="0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22"/>
            <p:cNvSpPr>
              <a:spLocks noChangeShapeType="1"/>
            </p:cNvSpPr>
            <p:nvPr/>
          </p:nvSpPr>
          <p:spPr bwMode="auto">
            <a:xfrm>
              <a:off x="2304" y="3698"/>
              <a:ext cx="0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23"/>
            <p:cNvSpPr>
              <a:spLocks noChangeShapeType="1"/>
            </p:cNvSpPr>
            <p:nvPr/>
          </p:nvSpPr>
          <p:spPr bwMode="auto">
            <a:xfrm>
              <a:off x="3330" y="3703"/>
              <a:ext cx="0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24"/>
            <p:cNvSpPr>
              <a:spLocks noChangeShapeType="1"/>
            </p:cNvSpPr>
            <p:nvPr/>
          </p:nvSpPr>
          <p:spPr bwMode="auto">
            <a:xfrm>
              <a:off x="4350" y="3700"/>
              <a:ext cx="0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25"/>
            <p:cNvSpPr>
              <a:spLocks noChangeShapeType="1"/>
            </p:cNvSpPr>
            <p:nvPr/>
          </p:nvSpPr>
          <p:spPr bwMode="auto">
            <a:xfrm>
              <a:off x="1278" y="3767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Text Box 27"/>
            <p:cNvSpPr txBox="1">
              <a:spLocks noChangeArrowheads="1"/>
            </p:cNvSpPr>
            <p:nvPr/>
          </p:nvSpPr>
          <p:spPr bwMode="auto">
            <a:xfrm>
              <a:off x="2736" y="3065"/>
              <a:ext cx="15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quãng đường AB</a:t>
              </a:r>
            </a:p>
          </p:txBody>
        </p:sp>
        <p:sp>
          <p:nvSpPr>
            <p:cNvPr id="10256" name="Rectangle 28"/>
            <p:cNvSpPr>
              <a:spLocks noChangeArrowheads="1"/>
            </p:cNvSpPr>
            <p:nvPr/>
          </p:nvSpPr>
          <p:spPr bwMode="auto">
            <a:xfrm>
              <a:off x="1008" y="2880"/>
              <a:ext cx="3744" cy="1248"/>
            </a:xfrm>
            <a:prstGeom prst="rect">
              <a:avLst/>
            </a:prstGeom>
            <a:noFill/>
            <a:ln w="9525">
              <a:solidFill>
                <a:srgbClr val="0066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1800"/>
            </a:p>
          </p:txBody>
        </p:sp>
        <p:pic>
          <p:nvPicPr>
            <p:cNvPr id="10257" name="Picture 31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008" y="3312"/>
              <a:ext cx="3600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/>
      <p:bldP spid="768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WordArt 2"/>
          <p:cNvSpPr>
            <a:spLocks noChangeArrowheads="1" noChangeShapeType="1" noTextEdit="1"/>
          </p:cNvSpPr>
          <p:nvPr/>
        </p:nvSpPr>
        <p:spPr bwMode="auto">
          <a:xfrm>
            <a:off x="990600" y="190500"/>
            <a:ext cx="7467600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PHÂN THỨC ĐẠI SỐ TRONG THẾ GIỚI QUANH TA !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1524000" y="680349"/>
            <a:ext cx="6705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 số thường được sử dụng nhiều trong cuộc sống thường ngày của chúng ta.</a:t>
            </a:r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1219200" y="2182581"/>
            <a:ext cx="236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ẳng hạn như:</a:t>
            </a:r>
          </a:p>
        </p:txBody>
      </p: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1524000" y="1496781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òn phân thức đại số thì sao?</a:t>
            </a:r>
          </a:p>
        </p:txBody>
      </p:sp>
      <p:sp>
        <p:nvSpPr>
          <p:cNvPr id="79895" name="Text Box 23"/>
          <p:cNvSpPr txBox="1">
            <a:spLocks noChangeArrowheads="1"/>
          </p:cNvSpPr>
          <p:nvPr/>
        </p:nvSpPr>
        <p:spPr bwMode="auto">
          <a:xfrm>
            <a:off x="1524000" y="1422169"/>
            <a:ext cx="7239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1508B8"/>
                </a:solidFill>
                <a:latin typeface="Times New Roman" pitchFamily="18" charset="0"/>
                <a:cs typeface="Times New Roman" pitchFamily="18" charset="0"/>
              </a:rPr>
              <a:t>Cùng với các biểu thức đại số khác,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hức</a:t>
            </a:r>
            <a:r>
              <a:rPr lang="en-US" sz="24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1508B8"/>
                </a:solidFill>
                <a:latin typeface="Times New Roman" pitchFamily="18" charset="0"/>
                <a:cs typeface="Times New Roman" pitchFamily="18" charset="0"/>
              </a:rPr>
              <a:t>được sử dụng nhiều trong các ngành khoa học.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457200" y="2977245"/>
            <a:ext cx="4267999" cy="2057400"/>
            <a:chOff x="336" y="1968"/>
            <a:chExt cx="2238" cy="1296"/>
          </a:xfrm>
        </p:grpSpPr>
        <p:pic>
          <p:nvPicPr>
            <p:cNvPr id="11284" name="Picture 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28" y="2400"/>
              <a:ext cx="1520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5" name="Text Box 25"/>
            <p:cNvSpPr txBox="1">
              <a:spLocks noChangeArrowheads="1"/>
            </p:cNvSpPr>
            <p:nvPr/>
          </p:nvSpPr>
          <p:spPr bwMode="auto">
            <a:xfrm>
              <a:off x="432" y="2064"/>
              <a:ext cx="163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Công thức tính vận tốc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68" name="Object 26"/>
                <p:cNvSpPr txBox="1"/>
                <p:nvPr/>
              </p:nvSpPr>
              <p:spPr bwMode="auto">
                <a:xfrm>
                  <a:off x="2000" y="2000"/>
                  <a:ext cx="574" cy="34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oMath>
                    </m:oMathPara>
                  </a14:m>
                  <a:endParaRPr lang="en-US" sz="2000"/>
                </a:p>
              </p:txBody>
            </p:sp>
          </mc:Choice>
          <mc:Fallback xmlns="">
            <p:sp>
              <p:nvSpPr>
                <p:cNvPr id="11268" name="Object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00" y="2000"/>
                  <a:ext cx="574" cy="349"/>
                </a:xfrm>
                <a:prstGeom prst="rect">
                  <a:avLst/>
                </a:prstGeom>
                <a:blipFill>
                  <a:blip r:embed="rId3"/>
                  <a:stretch>
                    <a:fillRect b="-1208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286" name="Rectangle 38"/>
            <p:cNvSpPr>
              <a:spLocks noChangeArrowheads="1"/>
            </p:cNvSpPr>
            <p:nvPr/>
          </p:nvSpPr>
          <p:spPr bwMode="auto">
            <a:xfrm>
              <a:off x="336" y="1968"/>
              <a:ext cx="2112" cy="129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4702637" y="3009903"/>
            <a:ext cx="4082132" cy="1981200"/>
            <a:chOff x="2736" y="1968"/>
            <a:chExt cx="2208" cy="1248"/>
          </a:xfrm>
        </p:grpSpPr>
        <p:graphicFrame>
          <p:nvGraphicFramePr>
            <p:cNvPr id="11267" name="Object 29"/>
            <p:cNvGraphicFramePr>
              <a:graphicFrameLocks noChangeAspect="1"/>
            </p:cNvGraphicFramePr>
            <p:nvPr/>
          </p:nvGraphicFramePr>
          <p:xfrm>
            <a:off x="4115" y="2146"/>
            <a:ext cx="793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47" imgH="837836" progId="Equation.DSMT4">
                    <p:embed/>
                  </p:oleObj>
                </mc:Choice>
                <mc:Fallback>
                  <p:oleObj name="Equation" r:id="rId4" imgW="583947" imgH="83783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" y="2146"/>
                          <a:ext cx="793" cy="9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281" name="Picture 2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976" y="2208"/>
              <a:ext cx="1146" cy="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2" name="Text Box 32"/>
            <p:cNvSpPr txBox="1">
              <a:spLocks noChangeArrowheads="1"/>
            </p:cNvSpPr>
            <p:nvPr/>
          </p:nvSpPr>
          <p:spPr bwMode="auto">
            <a:xfrm>
              <a:off x="2880" y="2016"/>
              <a:ext cx="163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Công thức tính số </a:t>
              </a:r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mol</a:t>
              </a:r>
            </a:p>
          </p:txBody>
        </p:sp>
        <p:sp>
          <p:nvSpPr>
            <p:cNvPr id="11283" name="Rectangle 41"/>
            <p:cNvSpPr>
              <a:spLocks noChangeArrowheads="1"/>
            </p:cNvSpPr>
            <p:nvPr/>
          </p:nvSpPr>
          <p:spPr bwMode="auto">
            <a:xfrm>
              <a:off x="2736" y="1968"/>
              <a:ext cx="2208" cy="124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9919" name="Text Box 47"/>
          <p:cNvSpPr txBox="1">
            <a:spLocks noChangeArrowheads="1"/>
          </p:cNvSpPr>
          <p:nvPr/>
        </p:nvSpPr>
        <p:spPr bwMode="auto">
          <a:xfrm>
            <a:off x="3352800" y="2225444"/>
            <a:ext cx="6019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ác công thức tính các đại lượng vật lý và hóa học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0" dur="1000" fill="hold"/>
                                        <p:tgtEl>
                                          <p:spTgt spid="79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9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9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9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9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9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6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3" grpId="0"/>
      <p:bldP spid="79894" grpId="0" build="allAtOnce"/>
      <p:bldP spid="79894" grpId="1" build="allAtOnce"/>
      <p:bldP spid="799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22225" y="2995613"/>
            <a:ext cx="2389188" cy="577850"/>
          </a:xfrm>
          <a:prstGeom prst="rect">
            <a:avLst/>
          </a:prstGeom>
          <a:solidFill>
            <a:srgbClr val="FFFFFF"/>
          </a:solidFill>
          <a:ln w="9525">
            <a:solidFill>
              <a:srgbClr val="66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</a:rPr>
              <a:t>Phân thức đại số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47459" name="Line 3"/>
          <p:cNvSpPr>
            <a:spLocks noChangeShapeType="1"/>
          </p:cNvSpPr>
          <p:nvPr/>
        </p:nvSpPr>
        <p:spPr bwMode="auto">
          <a:xfrm flipV="1">
            <a:off x="2411413" y="2420938"/>
            <a:ext cx="45720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60" name="Line 4"/>
          <p:cNvSpPr>
            <a:spLocks noChangeShapeType="1"/>
          </p:cNvSpPr>
          <p:nvPr/>
        </p:nvSpPr>
        <p:spPr bwMode="auto">
          <a:xfrm>
            <a:off x="2411413" y="3284538"/>
            <a:ext cx="53340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2411413" y="1214438"/>
            <a:ext cx="3560762" cy="1206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lvl="1" eaLnBrk="1" hangingPunct="1">
              <a:buFont typeface="Times New Roman" pitchFamily="18" charset="0"/>
              <a:buNone/>
            </a:pPr>
            <a:r>
              <a:rPr lang="en-US" altLang="en-US" b="1" i="1" dirty="0">
                <a:solidFill>
                  <a:schemeClr val="accent2"/>
                </a:solidFill>
                <a:latin typeface="Times New Roman" pitchFamily="18" charset="0"/>
              </a:rPr>
              <a:t>1.Định nghĩa:</a:t>
            </a:r>
          </a:p>
          <a:p>
            <a:pPr eaLnBrk="1" hangingPunct="1"/>
            <a:r>
              <a:rPr lang="en-US" altLang="en-US" dirty="0">
                <a:latin typeface="Times New Roman" pitchFamily="18" charset="0"/>
              </a:rPr>
              <a:t>Phân thức đại số có dạng </a:t>
            </a:r>
          </a:p>
          <a:p>
            <a:pPr eaLnBrk="1" hangingPunct="1"/>
            <a:r>
              <a:rPr lang="en-US" altLang="en-US" dirty="0">
                <a:latin typeface="Times New Roman" pitchFamily="18" charset="0"/>
              </a:rPr>
              <a:t>với A; B là các đa thức (B  0)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971800" y="3962400"/>
            <a:ext cx="3352800" cy="11953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b="1" i="1">
                <a:solidFill>
                  <a:schemeClr val="accent2"/>
                </a:solidFill>
                <a:latin typeface="Times New Roman" pitchFamily="18" charset="0"/>
              </a:rPr>
              <a:t>2. Hai phân thức bằng nhau:</a:t>
            </a:r>
            <a:r>
              <a:rPr lang="en-US" altLang="en-US" b="1" i="1">
                <a:latin typeface="Times New Roman" pitchFamily="18" charset="0"/>
              </a:rPr>
              <a:t> </a:t>
            </a:r>
            <a:r>
              <a:rPr lang="en-US" altLang="en-US">
                <a:latin typeface="Times New Roman" pitchFamily="18" charset="0"/>
              </a:rPr>
              <a:t> </a:t>
            </a:r>
          </a:p>
          <a:p>
            <a:pPr eaLnBrk="1" hangingPunct="1"/>
            <a:endParaRPr lang="en-US" altLang="en-US">
              <a:latin typeface="Times New Roman" pitchFamily="18" charset="0"/>
            </a:endParaRPr>
          </a:p>
          <a:p>
            <a:pPr eaLnBrk="1" hangingPunct="1"/>
            <a:r>
              <a:rPr lang="en-US" altLang="en-US">
                <a:latin typeface="Times New Roman" pitchFamily="18" charset="0"/>
              </a:rPr>
              <a:t>              =         nếu A.D = B.C</a:t>
            </a:r>
          </a:p>
        </p:txBody>
      </p:sp>
      <p:sp>
        <p:nvSpPr>
          <p:cNvPr id="147463" name="Line 7"/>
          <p:cNvSpPr>
            <a:spLocks noChangeShapeType="1"/>
          </p:cNvSpPr>
          <p:nvPr/>
        </p:nvSpPr>
        <p:spPr bwMode="auto">
          <a:xfrm flipV="1">
            <a:off x="6008688" y="1524000"/>
            <a:ext cx="3635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64" name="Line 8"/>
          <p:cNvSpPr>
            <a:spLocks noChangeShapeType="1"/>
          </p:cNvSpPr>
          <p:nvPr/>
        </p:nvSpPr>
        <p:spPr bwMode="auto">
          <a:xfrm>
            <a:off x="7315200" y="1628775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6392863" y="908050"/>
            <a:ext cx="2427287" cy="8143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en-US" i="1">
                <a:latin typeface="Times New Roman" pitchFamily="18" charset="0"/>
              </a:rPr>
              <a:t>Mỗi đa thức cũng là </a:t>
            </a:r>
          </a:p>
          <a:p>
            <a:pPr algn="ctr" eaLnBrk="1" hangingPunct="1"/>
            <a:r>
              <a:rPr lang="en-US" altLang="en-US" i="1">
                <a:latin typeface="Times New Roman" pitchFamily="18" charset="0"/>
              </a:rPr>
              <a:t>một phân thức</a:t>
            </a:r>
            <a:endParaRPr lang="en-US" altLang="en-US"/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6392863" y="2162175"/>
            <a:ext cx="2427287" cy="762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en-US" i="1">
                <a:latin typeface="Times New Roman" pitchFamily="18" charset="0"/>
              </a:rPr>
              <a:t>Mỗi số thực cũng là </a:t>
            </a:r>
          </a:p>
          <a:p>
            <a:pPr algn="ctr" eaLnBrk="1" hangingPunct="1"/>
            <a:r>
              <a:rPr lang="en-US" altLang="en-US" i="1">
                <a:latin typeface="Times New Roman" pitchFamily="18" charset="0"/>
              </a:rPr>
              <a:t>một phân thức</a:t>
            </a:r>
          </a:p>
        </p:txBody>
      </p:sp>
      <p:sp>
        <p:nvSpPr>
          <p:cNvPr id="133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5148263" y="1358900"/>
          <a:ext cx="2873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646" imgH="393359" progId="">
                  <p:embed/>
                </p:oleObj>
              </mc:Choice>
              <mc:Fallback>
                <p:oleObj name="Equation" r:id="rId2" imgW="177646" imgH="393359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358900"/>
                        <a:ext cx="2873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5370"/>
              </p:ext>
            </p:extLst>
          </p:nvPr>
        </p:nvGraphicFramePr>
        <p:xfrm>
          <a:off x="4876800" y="1873770"/>
          <a:ext cx="142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139700" progId="">
                  <p:embed/>
                </p:oleObj>
              </mc:Choice>
              <mc:Fallback>
                <p:oleObj name="Equation" r:id="rId4" imgW="139700" imgH="1397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73770"/>
                        <a:ext cx="14287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92989"/>
              </p:ext>
            </p:extLst>
          </p:nvPr>
        </p:nvGraphicFramePr>
        <p:xfrm>
          <a:off x="3454400" y="4370233"/>
          <a:ext cx="282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393359" progId="">
                  <p:embed/>
                </p:oleObj>
              </mc:Choice>
              <mc:Fallback>
                <p:oleObj name="Equation" r:id="rId6" imgW="177646" imgH="393359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370233"/>
                        <a:ext cx="2825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32497"/>
              </p:ext>
            </p:extLst>
          </p:nvPr>
        </p:nvGraphicFramePr>
        <p:xfrm>
          <a:off x="4130675" y="4370233"/>
          <a:ext cx="296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8" imgW="190417" imgH="393529" progId="">
                  <p:embed/>
                </p:oleObj>
              </mc:Choice>
              <mc:Fallback>
                <p:oleObj name="Microsoft Equation 3.0" r:id="rId8" imgW="190417" imgH="393529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370233"/>
                        <a:ext cx="2968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28"/>
          <p:cNvSpPr txBox="1">
            <a:spLocks noChangeArrowheads="1"/>
          </p:cNvSpPr>
          <p:nvPr/>
        </p:nvSpPr>
        <p:spPr bwMode="auto">
          <a:xfrm>
            <a:off x="2133600" y="0"/>
            <a:ext cx="5260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CHƯƠNG II:   PHÂN THỨC ĐẠI  SỐ</a:t>
            </a:r>
          </a:p>
        </p:txBody>
      </p:sp>
      <p:sp>
        <p:nvSpPr>
          <p:cNvPr id="13338" name="Text Box 29"/>
          <p:cNvSpPr txBox="1">
            <a:spLocks noChangeArrowheads="1"/>
          </p:cNvSpPr>
          <p:nvPr/>
        </p:nvSpPr>
        <p:spPr bwMode="auto">
          <a:xfrm>
            <a:off x="2259013" y="417513"/>
            <a:ext cx="655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itchFamily="18" charset="0"/>
              </a:rPr>
              <a:t>Tiết 19 </a:t>
            </a:r>
            <a:r>
              <a:rPr lang="en-US" altLang="en-US" b="1" dirty="0">
                <a:latin typeface="Times New Roman" pitchFamily="18" charset="0"/>
              </a:rPr>
              <a:t>- Bài 1 :       </a:t>
            </a:r>
            <a:r>
              <a:rPr lang="vi-VN" altLang="en-US" b="1" dirty="0">
                <a:latin typeface="Times New Roman" pitchFamily="18" charset="0"/>
              </a:rPr>
              <a:t>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nimBg="1"/>
      <p:bldP spid="147459" grpId="0" animBg="1"/>
      <p:bldP spid="147460" grpId="0" animBg="1"/>
      <p:bldP spid="147461" grpId="0" animBg="1"/>
      <p:bldP spid="147462" grpId="0" animBg="1"/>
      <p:bldP spid="147463" grpId="0" animBg="1"/>
      <p:bldP spid="147464" grpId="0" animBg="1"/>
      <p:bldP spid="147465" grpId="0" animBg="1"/>
      <p:bldP spid="14746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7217694080495">
            <a:hlinkClick r:id="" action="ppaction://media"/>
            <a:extLst>
              <a:ext uri="{FF2B5EF4-FFF2-40B4-BE49-F238E27FC236}">
                <a16:creationId xmlns:a16="http://schemas.microsoft.com/office/drawing/2014/main" id="{53DC3B4A-ABDC-820C-3B53-330CB67EA1C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8424" y="98424"/>
            <a:ext cx="8969375" cy="6226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92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665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0" name="Text Box 34"/>
          <p:cNvSpPr txBox="1">
            <a:spLocks noChangeArrowheads="1"/>
          </p:cNvSpPr>
          <p:nvPr/>
        </p:nvSpPr>
        <p:spPr bwMode="auto">
          <a:xfrm>
            <a:off x="1752600" y="381000"/>
            <a:ext cx="518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 DẪN VỀ NHÀ:</a:t>
            </a:r>
          </a:p>
        </p:txBody>
      </p:sp>
      <p:pic>
        <p:nvPicPr>
          <p:cNvPr id="61461" name="Picture 35" descr="Book (Hinh dong)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0" y="3581400"/>
            <a:ext cx="2376487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2" name="Picture 36" descr="han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3048000"/>
            <a:ext cx="17145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63" name="Text Box 37"/>
          <p:cNvSpPr txBox="1">
            <a:spLocks noChangeArrowheads="1"/>
          </p:cNvSpPr>
          <p:nvPr/>
        </p:nvSpPr>
        <p:spPr bwMode="auto">
          <a:xfrm>
            <a:off x="838200" y="1066800"/>
            <a:ext cx="7848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</a:rPr>
              <a:t> Học thuộc định nghĩa phân thức và định nghĩa hai phân thức bằng nhau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</a:rPr>
              <a:t> Làm các bài </a:t>
            </a:r>
            <a:r>
              <a:rPr lang="en-US" sz="2400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</a:rPr>
              <a:t>tập  2 </a:t>
            </a:r>
            <a:r>
              <a:rPr lang="en-US" sz="2400" dirty="0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</a:rPr>
              <a:t>(sgk </a:t>
            </a:r>
            <a:r>
              <a:rPr lang="en-US" sz="2400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</a:rPr>
              <a:t>tr 37).</a:t>
            </a:r>
            <a:endParaRPr lang="en-US" sz="2400" dirty="0">
              <a:solidFill>
                <a:srgbClr val="0066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</a:rPr>
              <a:t> Ôn lại tính chất cơ bản của phân số đã học ở lớp 6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52400" y="228600"/>
            <a:ext cx="830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CHƯƠNG II</a:t>
            </a:r>
          </a:p>
          <a:p>
            <a:pPr lvl="0" algn="ctr">
              <a:spcBef>
                <a:spcPct val="50000"/>
              </a:spcBef>
              <a:defRPr/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HỨC ĐẠI SỐ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E1F9966-47A6-6E21-453E-47F9A535E253}"/>
              </a:ext>
            </a:extLst>
          </p:cNvPr>
          <p:cNvCxnSpPr>
            <a:cxnSpLocks/>
          </p:cNvCxnSpPr>
          <p:nvPr/>
        </p:nvCxnSpPr>
        <p:spPr>
          <a:xfrm flipV="1">
            <a:off x="3488064" y="2516832"/>
            <a:ext cx="1503036" cy="77386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334D12E-AE44-8086-8D02-9263FC06A270}"/>
              </a:ext>
            </a:extLst>
          </p:cNvPr>
          <p:cNvCxnSpPr>
            <a:cxnSpLocks/>
          </p:cNvCxnSpPr>
          <p:nvPr/>
        </p:nvCxnSpPr>
        <p:spPr>
          <a:xfrm>
            <a:off x="3719513" y="3975830"/>
            <a:ext cx="1190701" cy="5961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53" name="Picture 2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325" y="2819400"/>
            <a:ext cx="3619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C7358B4-5E65-3F59-060C-4C451895AF27}"/>
              </a:ext>
            </a:extLst>
          </p:cNvPr>
          <p:cNvSpPr/>
          <p:nvPr/>
        </p:nvSpPr>
        <p:spPr>
          <a:xfrm>
            <a:off x="4925204" y="1937212"/>
            <a:ext cx="3254625" cy="6096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 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158FB223-FB16-8E5D-CEB4-C1E7C917FA04}"/>
              </a:ext>
            </a:extLst>
          </p:cNvPr>
          <p:cNvSpPr/>
          <p:nvPr/>
        </p:nvSpPr>
        <p:spPr>
          <a:xfrm>
            <a:off x="4876800" y="4495800"/>
            <a:ext cx="3476469" cy="10668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ác phép tính với phân thức đại số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" name="Google Shape;783;p35"/>
          <p:cNvSpPr txBox="1">
            <a:spLocks noGrp="1"/>
          </p:cNvSpPr>
          <p:nvPr>
            <p:ph type="title" idx="4294967295"/>
          </p:nvPr>
        </p:nvSpPr>
        <p:spPr>
          <a:xfrm>
            <a:off x="0" y="1301750"/>
            <a:ext cx="7702550" cy="5730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en" b="1" dirty="0">
                <a:latin typeface="+mj-lt"/>
              </a:rPr>
              <a:t>NỘI DUNG BÀI HỌC </a:t>
            </a:r>
            <a:endParaRPr b="1" dirty="0">
              <a:latin typeface="+mj-lt"/>
            </a:endParaRPr>
          </a:p>
        </p:txBody>
      </p:sp>
      <p:sp>
        <p:nvSpPr>
          <p:cNvPr id="788" name="Google Shape;788;p35"/>
          <p:cNvSpPr txBox="1">
            <a:spLocks noGrp="1"/>
          </p:cNvSpPr>
          <p:nvPr>
            <p:ph type="subTitle" idx="4294967295"/>
          </p:nvPr>
        </p:nvSpPr>
        <p:spPr>
          <a:xfrm>
            <a:off x="2200910" y="2393140"/>
            <a:ext cx="5137150" cy="48418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indent="0">
              <a:buNone/>
            </a:pPr>
            <a:r>
              <a:rPr lang="en-US" sz="2600" dirty="0" err="1">
                <a:latin typeface="+mj-lt"/>
              </a:rPr>
              <a:t>Kh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iệm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về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phân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thức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ạ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ố</a:t>
            </a:r>
            <a:endParaRPr sz="2600" dirty="0">
              <a:latin typeface="+mj-lt"/>
            </a:endParaRPr>
          </a:p>
        </p:txBody>
      </p:sp>
      <p:sp>
        <p:nvSpPr>
          <p:cNvPr id="793" name="Google Shape;793;p35"/>
          <p:cNvSpPr txBox="1">
            <a:spLocks noGrp="1"/>
          </p:cNvSpPr>
          <p:nvPr>
            <p:ph type="title" idx="4294967295"/>
          </p:nvPr>
        </p:nvSpPr>
        <p:spPr>
          <a:xfrm>
            <a:off x="1246897" y="2282496"/>
            <a:ext cx="785813" cy="6048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/>
            <a:r>
              <a:rPr lang="en" sz="2600" b="1" dirty="0">
                <a:latin typeface="+mj-lt"/>
              </a:rPr>
              <a:t>01</a:t>
            </a:r>
            <a:endParaRPr sz="2600" b="1" dirty="0">
              <a:latin typeface="+mj-lt"/>
            </a:endParaRPr>
          </a:p>
        </p:txBody>
      </p:sp>
      <p:sp>
        <p:nvSpPr>
          <p:cNvPr id="22" name="Google Shape;788;p35">
            <a:extLst>
              <a:ext uri="{FF2B5EF4-FFF2-40B4-BE49-F238E27FC236}">
                <a16:creationId xmlns:a16="http://schemas.microsoft.com/office/drawing/2014/main" id="{013FF14B-BD1C-5642-DD83-3C28085A76BA}"/>
              </a:ext>
            </a:extLst>
          </p:cNvPr>
          <p:cNvSpPr txBox="1">
            <a:spLocks/>
          </p:cNvSpPr>
          <p:nvPr/>
        </p:nvSpPr>
        <p:spPr>
          <a:xfrm>
            <a:off x="2200074" y="3656393"/>
            <a:ext cx="5137986" cy="48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>
              <a:buClr>
                <a:srgbClr val="150045"/>
              </a:buClr>
            </a:pP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Tính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chất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cơ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bản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của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phân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thức</a:t>
            </a:r>
            <a:endParaRPr lang="en-US" sz="2600" kern="0" dirty="0">
              <a:solidFill>
                <a:srgbClr val="150045"/>
              </a:solidFill>
              <a:latin typeface="Arial"/>
            </a:endParaRPr>
          </a:p>
        </p:txBody>
      </p:sp>
      <p:sp>
        <p:nvSpPr>
          <p:cNvPr id="23" name="Google Shape;793;p35">
            <a:extLst>
              <a:ext uri="{FF2B5EF4-FFF2-40B4-BE49-F238E27FC236}">
                <a16:creationId xmlns:a16="http://schemas.microsoft.com/office/drawing/2014/main" id="{A161A9D9-51EF-5FB3-70E4-87595FE82497}"/>
              </a:ext>
            </a:extLst>
          </p:cNvPr>
          <p:cNvSpPr txBox="1">
            <a:spLocks/>
          </p:cNvSpPr>
          <p:nvPr/>
        </p:nvSpPr>
        <p:spPr>
          <a:xfrm>
            <a:off x="1246110" y="3536093"/>
            <a:ext cx="786600" cy="604200"/>
          </a:xfrm>
          <a:prstGeom prst="rect">
            <a:avLst/>
          </a:prstGeom>
          <a:solidFill>
            <a:schemeClr val="dk2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pPr>
              <a:buClr>
                <a:srgbClr val="150045"/>
              </a:buClr>
            </a:pPr>
            <a:r>
              <a:rPr lang="en" sz="2600" b="1" kern="0" dirty="0">
                <a:solidFill>
                  <a:srgbClr val="150045"/>
                </a:solidFill>
                <a:latin typeface="Arial"/>
              </a:rPr>
              <a:t>02</a:t>
            </a:r>
          </a:p>
        </p:txBody>
      </p:sp>
      <p:sp>
        <p:nvSpPr>
          <p:cNvPr id="24" name="Google Shape;788;p35">
            <a:extLst>
              <a:ext uri="{FF2B5EF4-FFF2-40B4-BE49-F238E27FC236}">
                <a16:creationId xmlns:a16="http://schemas.microsoft.com/office/drawing/2014/main" id="{90C08531-B0DE-D4AC-DC0F-41882B0763DB}"/>
              </a:ext>
            </a:extLst>
          </p:cNvPr>
          <p:cNvSpPr txBox="1">
            <a:spLocks/>
          </p:cNvSpPr>
          <p:nvPr/>
        </p:nvSpPr>
        <p:spPr>
          <a:xfrm>
            <a:off x="2200074" y="4909352"/>
            <a:ext cx="6532446" cy="48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>
              <a:buClr>
                <a:srgbClr val="150045"/>
              </a:buClr>
            </a:pP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Điều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kiện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xác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định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và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giá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trị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của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phân</a:t>
            </a:r>
            <a:r>
              <a:rPr lang="en-US" sz="2600" kern="0" dirty="0">
                <a:solidFill>
                  <a:srgbClr val="150045"/>
                </a:solidFill>
                <a:latin typeface="Arial"/>
              </a:rPr>
              <a:t> </a:t>
            </a:r>
            <a:r>
              <a:rPr lang="en-US" sz="2600" kern="0" dirty="0" err="1">
                <a:solidFill>
                  <a:srgbClr val="150045"/>
                </a:solidFill>
                <a:latin typeface="Arial"/>
              </a:rPr>
              <a:t>thức</a:t>
            </a:r>
            <a:endParaRPr lang="en-US" sz="2600" kern="0" dirty="0">
              <a:solidFill>
                <a:srgbClr val="150045"/>
              </a:solidFill>
              <a:latin typeface="Arial"/>
            </a:endParaRPr>
          </a:p>
        </p:txBody>
      </p:sp>
      <p:sp>
        <p:nvSpPr>
          <p:cNvPr id="25" name="Google Shape;793;p35">
            <a:extLst>
              <a:ext uri="{FF2B5EF4-FFF2-40B4-BE49-F238E27FC236}">
                <a16:creationId xmlns:a16="http://schemas.microsoft.com/office/drawing/2014/main" id="{A9762ABA-4849-57A8-80B9-B3EC0FA5F1EC}"/>
              </a:ext>
            </a:extLst>
          </p:cNvPr>
          <p:cNvSpPr txBox="1">
            <a:spLocks/>
          </p:cNvSpPr>
          <p:nvPr/>
        </p:nvSpPr>
        <p:spPr>
          <a:xfrm>
            <a:off x="1246110" y="4789052"/>
            <a:ext cx="786600" cy="604200"/>
          </a:xfrm>
          <a:prstGeom prst="rect">
            <a:avLst/>
          </a:prstGeom>
          <a:solidFill>
            <a:schemeClr val="dk2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usso One"/>
              <a:buNone/>
              <a:defRPr sz="3500" b="1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9pPr>
          </a:lstStyle>
          <a:p>
            <a:pPr>
              <a:buClr>
                <a:srgbClr val="150045"/>
              </a:buClr>
            </a:pPr>
            <a:r>
              <a:rPr lang="en" sz="2600" b="1" kern="0" dirty="0">
                <a:solidFill>
                  <a:srgbClr val="150045"/>
                </a:solidFill>
                <a:latin typeface="Arial"/>
              </a:rPr>
              <a:t>03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" grpId="0" build="p"/>
      <p:bldP spid="793" grpId="0" animBg="1"/>
      <p:bldP spid="22" grpId="0"/>
      <p:bldP spid="23" grpId="0" animBg="1"/>
      <p:bldP spid="24" grpId="0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EE2858D-F5E5-CC85-29A0-C36D06829752}"/>
              </a:ext>
            </a:extLst>
          </p:cNvPr>
          <p:cNvSpPr txBox="1"/>
          <p:nvPr/>
        </p:nvSpPr>
        <p:spPr>
          <a:xfrm>
            <a:off x="457200" y="228600"/>
            <a:ext cx="85344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Đọc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và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tìm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hiểu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mục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I.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Khái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niệm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về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phân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thức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đại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số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.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Thực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hiện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Hoạt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động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1 (SGK - 29)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và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nêu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định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nghĩa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phân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thức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đại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sô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. Sau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đó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tìm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hiểu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ví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dụ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1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và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thực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hiện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luyện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tập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1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vào</a:t>
            </a:r>
            <a:r>
              <a:rPr lang="en-US" sz="3200" b="0" i="0" dirty="0">
                <a:solidFill>
                  <a:srgbClr val="FF0000"/>
                </a:solidFill>
                <a:effectLst/>
                <a:latin typeface="SegoeuiPc"/>
              </a:rPr>
              <a:t> </a:t>
            </a:r>
            <a:r>
              <a:rPr lang="en-US" sz="3200" b="0" i="0" dirty="0" err="1">
                <a:solidFill>
                  <a:srgbClr val="FF0000"/>
                </a:solidFill>
                <a:effectLst/>
                <a:latin typeface="SegoeuiPc"/>
              </a:rPr>
              <a:t>vở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78921E-94E2-480C-705B-36A093A5DA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90702"/>
            <a:ext cx="9144000" cy="4414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6470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0A5FF8D-06F5-A54A-22F3-78284631C7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9963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13746B6-A77C-D6BA-EB51-911A2D766C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5205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203575" y="3763963"/>
            <a:ext cx="26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;</a:t>
            </a:r>
          </a:p>
        </p:txBody>
      </p: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4932363" y="3798888"/>
            <a:ext cx="26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;</a:t>
            </a:r>
          </a:p>
        </p:txBody>
      </p:sp>
      <p:sp>
        <p:nvSpPr>
          <p:cNvPr id="3081" name="Text Box 16"/>
          <p:cNvSpPr txBox="1">
            <a:spLocks noChangeArrowheads="1"/>
          </p:cNvSpPr>
          <p:nvPr/>
        </p:nvSpPr>
        <p:spPr bwMode="auto">
          <a:xfrm>
            <a:off x="6516688" y="3789363"/>
            <a:ext cx="26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;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0" y="-22226"/>
            <a:ext cx="9144000" cy="1470026"/>
            <a:chOff x="0" y="-14"/>
            <a:chExt cx="5760" cy="476"/>
          </a:xfrm>
          <a:solidFill>
            <a:schemeClr val="bg1"/>
          </a:solidFill>
        </p:grpSpPr>
        <p:sp>
          <p:nvSpPr>
            <p:cNvPr id="3096" name="Text Box 32"/>
            <p:cNvSpPr txBox="1">
              <a:spLocks noChangeArrowheads="1"/>
            </p:cNvSpPr>
            <p:nvPr/>
          </p:nvSpPr>
          <p:spPr bwMode="auto">
            <a:xfrm>
              <a:off x="0" y="-14"/>
              <a:ext cx="5760" cy="422"/>
            </a:xfrm>
            <a:prstGeom prst="rect">
              <a:avLst/>
            </a:prstGeom>
            <a:grpFill/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1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97" name="Rectangle 33"/>
            <p:cNvSpPr>
              <a:spLocks noChangeArrowheads="1"/>
            </p:cNvSpPr>
            <p:nvPr/>
          </p:nvSpPr>
          <p:spPr bwMode="auto">
            <a:xfrm>
              <a:off x="0" y="408"/>
              <a:ext cx="5760" cy="5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0" y="-22225"/>
            <a:ext cx="9144000" cy="6880225"/>
            <a:chOff x="0" y="-5"/>
            <a:chExt cx="5760" cy="4334"/>
          </a:xfrm>
        </p:grpSpPr>
        <p:sp>
          <p:nvSpPr>
            <p:cNvPr id="3092" name="Line 35"/>
            <p:cNvSpPr>
              <a:spLocks noChangeShapeType="1"/>
            </p:cNvSpPr>
            <p:nvPr/>
          </p:nvSpPr>
          <p:spPr bwMode="auto">
            <a:xfrm>
              <a:off x="0" y="15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93" name="Line 36"/>
            <p:cNvSpPr>
              <a:spLocks noChangeShapeType="1"/>
            </p:cNvSpPr>
            <p:nvPr/>
          </p:nvSpPr>
          <p:spPr bwMode="auto">
            <a:xfrm>
              <a:off x="0" y="4292"/>
              <a:ext cx="5760" cy="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94" name="Line 37"/>
            <p:cNvSpPr>
              <a:spLocks noChangeShapeType="1"/>
            </p:cNvSpPr>
            <p:nvPr/>
          </p:nvSpPr>
          <p:spPr bwMode="auto">
            <a:xfrm>
              <a:off x="12" y="-5"/>
              <a:ext cx="28" cy="4279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95" name="Line 38"/>
            <p:cNvSpPr>
              <a:spLocks noChangeShapeType="1"/>
            </p:cNvSpPr>
            <p:nvPr/>
          </p:nvSpPr>
          <p:spPr bwMode="auto">
            <a:xfrm>
              <a:off x="5728" y="9"/>
              <a:ext cx="0" cy="4320"/>
            </a:xfrm>
            <a:prstGeom prst="line">
              <a:avLst/>
            </a:prstGeom>
            <a:noFill/>
            <a:ln w="76200" cmpd="tri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084" name="Text Box 39"/>
          <p:cNvSpPr txBox="1">
            <a:spLocks noChangeArrowheads="1"/>
          </p:cNvSpPr>
          <p:nvPr/>
        </p:nvSpPr>
        <p:spPr bwMode="auto">
          <a:xfrm>
            <a:off x="0" y="1143000"/>
            <a:ext cx="9144000" cy="6063198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5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85" name="Rectangle 41"/>
          <p:cNvSpPr>
            <a:spLocks noChangeArrowheads="1"/>
          </p:cNvSpPr>
          <p:nvPr/>
        </p:nvSpPr>
        <p:spPr bwMode="auto">
          <a:xfrm>
            <a:off x="-6470" y="1904906"/>
            <a:ext cx="9020418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300" b="1" i="0" u="sng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 </a:t>
            </a:r>
            <a:r>
              <a:rPr kumimoji="0" lang="en-US" altLang="en-US" sz="2300" b="1" i="0" u="sng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Bµi tập </a:t>
            </a:r>
            <a:r>
              <a:rPr lang="en-US" altLang="en-US" sz="2300" b="1" u="sng">
                <a:solidFill>
                  <a:srgbClr val="FFFF66"/>
                </a:solidFill>
                <a:latin typeface=".VnTime" pitchFamily="34" charset="0"/>
              </a:rPr>
              <a:t>2</a:t>
            </a:r>
            <a:r>
              <a:rPr kumimoji="0" lang="en-US" altLang="en-US" sz="2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: </a:t>
            </a:r>
            <a:r>
              <a:rPr kumimoji="0" lang="en-US" altLang="en-US" sz="2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Trong c¸c biÓu thøc sau, biÓu thøc nµo lµ ph©n thøc ®¹i sè?</a:t>
            </a:r>
          </a:p>
        </p:txBody>
      </p:sp>
      <p:sp>
        <p:nvSpPr>
          <p:cNvPr id="3086" name="Text Box 42"/>
          <p:cNvSpPr txBox="1">
            <a:spLocks noChangeArrowheads="1"/>
          </p:cNvSpPr>
          <p:nvPr/>
        </p:nvSpPr>
        <p:spPr bwMode="auto">
          <a:xfrm>
            <a:off x="1557338" y="2878138"/>
            <a:ext cx="5943600" cy="201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                        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                                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.                                                   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                                            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.                            </a:t>
            </a:r>
          </a:p>
        </p:txBody>
      </p:sp>
      <p:graphicFrame>
        <p:nvGraphicFramePr>
          <p:cNvPr id="3074" name="Object 43"/>
          <p:cNvGraphicFramePr>
            <a:graphicFrameLocks noChangeAspect="1"/>
          </p:cNvGraphicFramePr>
          <p:nvPr/>
        </p:nvGraphicFramePr>
        <p:xfrm>
          <a:off x="2068513" y="2649538"/>
          <a:ext cx="769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2" imgH="393359" progId="Equation.DSMT4">
                  <p:embed/>
                </p:oleObj>
              </mc:Choice>
              <mc:Fallback>
                <p:oleObj name="Equation" r:id="rId2" imgW="355292" imgH="393359" progId="Equation.DSMT4">
                  <p:embed/>
                  <p:pic>
                    <p:nvPicPr>
                      <p:cNvPr id="307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649538"/>
                        <a:ext cx="7699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5"/>
          <p:cNvGraphicFramePr>
            <a:graphicFrameLocks noChangeAspect="1"/>
          </p:cNvGraphicFramePr>
          <p:nvPr/>
        </p:nvGraphicFramePr>
        <p:xfrm>
          <a:off x="2187575" y="4324350"/>
          <a:ext cx="116046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583947" progId="Equation.DSMT4">
                  <p:embed/>
                </p:oleObj>
              </mc:Choice>
              <mc:Fallback>
                <p:oleObj name="Equation" r:id="rId4" imgW="571252" imgH="583947" progId="Equation.DSMT4">
                  <p:embed/>
                  <p:pic>
                    <p:nvPicPr>
                      <p:cNvPr id="307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324350"/>
                        <a:ext cx="1160463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6"/>
          <p:cNvGraphicFramePr>
            <a:graphicFrameLocks noChangeAspect="1"/>
          </p:cNvGraphicFramePr>
          <p:nvPr/>
        </p:nvGraphicFramePr>
        <p:xfrm>
          <a:off x="4695825" y="4211638"/>
          <a:ext cx="9620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418918" progId="Equation.DSMT4">
                  <p:embed/>
                </p:oleObj>
              </mc:Choice>
              <mc:Fallback>
                <p:oleObj name="Equation" r:id="rId6" imgW="431613" imgH="418918" progId="Equation.DSMT4">
                  <p:embed/>
                  <p:pic>
                    <p:nvPicPr>
                      <p:cNvPr id="307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211638"/>
                        <a:ext cx="9620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7"/>
          <p:cNvGraphicFramePr>
            <a:graphicFrameLocks noChangeAspect="1"/>
          </p:cNvGraphicFramePr>
          <p:nvPr/>
        </p:nvGraphicFramePr>
        <p:xfrm>
          <a:off x="6538913" y="2560638"/>
          <a:ext cx="9334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100" imgH="419100" progId="Equation.DSMT4">
                  <p:embed/>
                </p:oleObj>
              </mc:Choice>
              <mc:Fallback>
                <p:oleObj name="Equation" r:id="rId8" imgW="419100" imgH="419100" progId="Equation.DSMT4">
                  <p:embed/>
                  <p:pic>
                    <p:nvPicPr>
                      <p:cNvPr id="307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2560638"/>
                        <a:ext cx="9334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48"/>
          <p:cNvSpPr txBox="1">
            <a:spLocks noChangeArrowheads="1"/>
          </p:cNvSpPr>
          <p:nvPr/>
        </p:nvSpPr>
        <p:spPr bwMode="auto">
          <a:xfrm>
            <a:off x="5818188" y="43561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(a lµ h»ng sè)</a:t>
            </a:r>
          </a:p>
        </p:txBody>
      </p:sp>
      <p:sp>
        <p:nvSpPr>
          <p:cNvPr id="109617" name="Text Box 49"/>
          <p:cNvSpPr txBox="1">
            <a:spLocks noChangeArrowheads="1"/>
          </p:cNvSpPr>
          <p:nvPr/>
        </p:nvSpPr>
        <p:spPr bwMode="auto">
          <a:xfrm>
            <a:off x="762000" y="556260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C¸c biÓu thøc A, B, E lµ ph©n thøc ®¹i sè.</a:t>
            </a:r>
          </a:p>
        </p:txBody>
      </p:sp>
      <p:sp>
        <p:nvSpPr>
          <p:cNvPr id="3089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078" name="Object 56"/>
          <p:cNvGraphicFramePr>
            <a:graphicFrameLocks noChangeAspect="1"/>
          </p:cNvGraphicFramePr>
          <p:nvPr/>
        </p:nvGraphicFramePr>
        <p:xfrm>
          <a:off x="4500563" y="2754313"/>
          <a:ext cx="5032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15640" progId="Equation.DSMT4">
                  <p:embed/>
                </p:oleObj>
              </mc:Choice>
              <mc:Fallback>
                <p:oleObj name="Equation" r:id="rId10" imgW="241200" imgH="215640" progId="Equation.DSMT4">
                  <p:embed/>
                  <p:pic>
                    <p:nvPicPr>
                      <p:cNvPr id="307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54313"/>
                        <a:ext cx="5032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81134" y="76200"/>
            <a:ext cx="8148386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OẠT </a:t>
            </a:r>
            <a:r>
              <a:rPr kumimoji="0" lang="en-US" sz="5400" b="1" i="0" u="none" strike="noStrike" kern="1200" cap="none" spc="0" normalizeH="0" baseline="0" noProof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ỘNG NHÓM 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Ô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96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96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96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60">
            <a:extLst>
              <a:ext uri="{FF2B5EF4-FFF2-40B4-BE49-F238E27FC236}">
                <a16:creationId xmlns:a16="http://schemas.microsoft.com/office/drawing/2014/main" id="{30A07DB1-5C8B-A798-A6D3-504BD48379E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8393348"/>
              </p:ext>
            </p:extLst>
          </p:nvPr>
        </p:nvGraphicFramePr>
        <p:xfrm>
          <a:off x="1981200" y="1524000"/>
          <a:ext cx="4038600" cy="4693934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4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8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1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iểu thức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Đúng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Sai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8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D570A28D-4F70-8E31-7769-7D0CE6352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31400"/>
              </p:ext>
            </p:extLst>
          </p:nvPr>
        </p:nvGraphicFramePr>
        <p:xfrm>
          <a:off x="2354263" y="2713038"/>
          <a:ext cx="5413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241300" progId="Equation.DSMT4">
                  <p:embed/>
                </p:oleObj>
              </mc:Choice>
              <mc:Fallback>
                <p:oleObj name="Equation" r:id="rId2" imgW="368300" imgH="241300" progId="Equation.DSMT4">
                  <p:embed/>
                  <p:pic>
                    <p:nvPicPr>
                      <p:cNvPr id="430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713038"/>
                        <a:ext cx="54133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D2BCB0B0-83D6-20B8-803D-274AD8FF2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31861"/>
              </p:ext>
            </p:extLst>
          </p:nvPr>
        </p:nvGraphicFramePr>
        <p:xfrm>
          <a:off x="2314575" y="3765915"/>
          <a:ext cx="8096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393529" progId="Equation.DSMT4">
                  <p:embed/>
                </p:oleObj>
              </mc:Choice>
              <mc:Fallback>
                <p:oleObj name="Equation" r:id="rId4" imgW="571252" imgH="393529" progId="Equation.DSMT4">
                  <p:embed/>
                  <p:pic>
                    <p:nvPicPr>
                      <p:cNvPr id="430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765915"/>
                        <a:ext cx="8096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6BE84071-AADB-49BA-093D-1352BF993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63595"/>
              </p:ext>
            </p:extLst>
          </p:nvPr>
        </p:nvGraphicFramePr>
        <p:xfrm>
          <a:off x="2292350" y="4832350"/>
          <a:ext cx="908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583947" progId="Equation.DSMT4">
                  <p:embed/>
                </p:oleObj>
              </mc:Choice>
              <mc:Fallback>
                <p:oleObj name="Equation" r:id="rId6" imgW="583947" imgH="583947" progId="Equation.DSMT4">
                  <p:embed/>
                  <p:pic>
                    <p:nvPicPr>
                      <p:cNvPr id="430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832350"/>
                        <a:ext cx="90805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9">
            <a:extLst>
              <a:ext uri="{FF2B5EF4-FFF2-40B4-BE49-F238E27FC236}">
                <a16:creationId xmlns:a16="http://schemas.microsoft.com/office/drawing/2014/main" id="{82BAF538-D3DC-9A77-B359-5FE18FA9C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5129"/>
            <a:ext cx="8458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3 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ác biểu thức sau đây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là các phân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ức đại số đúng hay sai? Hãy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điền (X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ào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ô trống thích hợp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WordArt 54">
            <a:extLst>
              <a:ext uri="{FF2B5EF4-FFF2-40B4-BE49-F238E27FC236}">
                <a16:creationId xmlns:a16="http://schemas.microsoft.com/office/drawing/2014/main" id="{BBA520FE-5090-A2D6-4B56-6FA39048D4E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64529" y="4467679"/>
            <a:ext cx="228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56">
            <a:extLst>
              <a:ext uri="{FF2B5EF4-FFF2-40B4-BE49-F238E27FC236}">
                <a16:creationId xmlns:a16="http://schemas.microsoft.com/office/drawing/2014/main" id="{F67681D7-7313-D7C2-B78C-EA815F4FE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7154"/>
              </p:ext>
            </p:extLst>
          </p:nvPr>
        </p:nvGraphicFramePr>
        <p:xfrm>
          <a:off x="2341563" y="2165350"/>
          <a:ext cx="782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4306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165350"/>
                        <a:ext cx="78263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7">
                <a:extLst>
                  <a:ext uri="{FF2B5EF4-FFF2-40B4-BE49-F238E27FC236}">
                    <a16:creationId xmlns:a16="http://schemas.microsoft.com/office/drawing/2014/main" id="{34DFFE74-38FB-D6BE-40B5-EED20702BA0B}"/>
                  </a:ext>
                </a:extLst>
              </p:cNvPr>
              <p:cNvSpPr txBox="1"/>
              <p:nvPr/>
            </p:nvSpPr>
            <p:spPr bwMode="auto">
              <a:xfrm>
                <a:off x="2305050" y="4457700"/>
                <a:ext cx="590550" cy="2984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4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smtClean="0">
                          <a:solidFill>
                            <a:srgbClr val="004000"/>
                          </a:solidFill>
                          <a:latin typeface="Cambria Math" panose="02040503050406030204" pitchFamily="18" charset="0"/>
                        </a:rPr>
                        <m:t>) 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Object 57">
                <a:extLst>
                  <a:ext uri="{FF2B5EF4-FFF2-40B4-BE49-F238E27FC236}">
                    <a16:creationId xmlns:a16="http://schemas.microsoft.com/office/drawing/2014/main" id="{34DFFE74-38FB-D6BE-40B5-EED20702B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5050" y="4457700"/>
                <a:ext cx="590550" cy="298450"/>
              </a:xfrm>
              <a:prstGeom prst="rect">
                <a:avLst/>
              </a:prstGeom>
              <a:blipFill>
                <a:blip r:embed="rId10"/>
                <a:stretch>
                  <a:fillRect b="-40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58">
            <a:extLst>
              <a:ext uri="{FF2B5EF4-FFF2-40B4-BE49-F238E27FC236}">
                <a16:creationId xmlns:a16="http://schemas.microsoft.com/office/drawing/2014/main" id="{0907882D-5E57-6DF0-B236-D1CCAEE37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65095"/>
              </p:ext>
            </p:extLst>
          </p:nvPr>
        </p:nvGraphicFramePr>
        <p:xfrm>
          <a:off x="2286000" y="3155950"/>
          <a:ext cx="990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400" imgH="419100" progId="Equation.DSMT4">
                  <p:embed/>
                </p:oleObj>
              </mc:Choice>
              <mc:Fallback>
                <p:oleObj name="Equation" r:id="rId11" imgW="660400" imgH="419100" progId="Equation.DSMT4">
                  <p:embed/>
                  <p:pic>
                    <p:nvPicPr>
                      <p:cNvPr id="4306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55950"/>
                        <a:ext cx="9906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1">
            <a:extLst>
              <a:ext uri="{FF2B5EF4-FFF2-40B4-BE49-F238E27FC236}">
                <a16:creationId xmlns:a16="http://schemas.microsoft.com/office/drawing/2014/main" id="{034D761E-2619-AF23-B69A-C2D477FA1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07221"/>
              </p:ext>
            </p:extLst>
          </p:nvPr>
        </p:nvGraphicFramePr>
        <p:xfrm>
          <a:off x="2362200" y="5688013"/>
          <a:ext cx="838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393529" progId="Equation.DSMT4">
                  <p:embed/>
                </p:oleObj>
              </mc:Choice>
              <mc:Fallback>
                <p:oleObj name="Equation" r:id="rId13" imgW="609336" imgH="393529" progId="Equation.DSMT4">
                  <p:embed/>
                  <p:pic>
                    <p:nvPicPr>
                      <p:cNvPr id="43159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88013"/>
                        <a:ext cx="8382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B77613C2-75E5-60F8-0057-93BF4BB88146}"/>
              </a:ext>
            </a:extLst>
          </p:cNvPr>
          <p:cNvSpPr/>
          <p:nvPr/>
        </p:nvSpPr>
        <p:spPr>
          <a:xfrm>
            <a:off x="4284867" y="2069622"/>
            <a:ext cx="1054571" cy="5061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WordArt 50">
            <a:extLst>
              <a:ext uri="{FF2B5EF4-FFF2-40B4-BE49-F238E27FC236}">
                <a16:creationId xmlns:a16="http://schemas.microsoft.com/office/drawing/2014/main" id="{E5A9D542-8994-E793-D1B4-2752B6130B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48200" y="2209800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4DA3FC7-A099-72EE-E03F-B3613E972D73}"/>
              </a:ext>
            </a:extLst>
          </p:cNvPr>
          <p:cNvSpPr/>
          <p:nvPr/>
        </p:nvSpPr>
        <p:spPr>
          <a:xfrm>
            <a:off x="5339439" y="2069622"/>
            <a:ext cx="680361" cy="5823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WordArt 53">
            <a:extLst>
              <a:ext uri="{FF2B5EF4-FFF2-40B4-BE49-F238E27FC236}">
                <a16:creationId xmlns:a16="http://schemas.microsoft.com/office/drawing/2014/main" id="{CBDD0DD7-B6EA-D225-B517-82AF2D38368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62600" y="2209800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59F2BCC-F9D3-3C2D-EAE4-B908790A5AE6}"/>
              </a:ext>
            </a:extLst>
          </p:cNvPr>
          <p:cNvSpPr/>
          <p:nvPr/>
        </p:nvSpPr>
        <p:spPr>
          <a:xfrm>
            <a:off x="4290306" y="2590800"/>
            <a:ext cx="1054571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WordArt 50">
            <a:extLst>
              <a:ext uri="{FF2B5EF4-FFF2-40B4-BE49-F238E27FC236}">
                <a16:creationId xmlns:a16="http://schemas.microsoft.com/office/drawing/2014/main" id="{337B4858-B924-1AE9-3B30-8E93C213602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53639" y="2737767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F566928-27F9-982A-F48B-05208ACC541D}"/>
              </a:ext>
            </a:extLst>
          </p:cNvPr>
          <p:cNvSpPr/>
          <p:nvPr/>
        </p:nvSpPr>
        <p:spPr>
          <a:xfrm>
            <a:off x="5344878" y="2590800"/>
            <a:ext cx="6858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WordArt 53">
            <a:extLst>
              <a:ext uri="{FF2B5EF4-FFF2-40B4-BE49-F238E27FC236}">
                <a16:creationId xmlns:a16="http://schemas.microsoft.com/office/drawing/2014/main" id="{D572B666-6899-33F4-C9FC-9BE669CBC90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68039" y="2737767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FE3C401-5321-FA2D-4E14-ACC5CFB522F8}"/>
              </a:ext>
            </a:extLst>
          </p:cNvPr>
          <p:cNvSpPr/>
          <p:nvPr/>
        </p:nvSpPr>
        <p:spPr>
          <a:xfrm>
            <a:off x="4278084" y="3167742"/>
            <a:ext cx="1054571" cy="64225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WordArt 50">
            <a:extLst>
              <a:ext uri="{FF2B5EF4-FFF2-40B4-BE49-F238E27FC236}">
                <a16:creationId xmlns:a16="http://schemas.microsoft.com/office/drawing/2014/main" id="{AED75C11-8D94-78E8-9D3D-1C7AD1E0A5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42749" y="3314709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23A2C51-8EC9-0DE2-A98F-9B087A8C1554}"/>
              </a:ext>
            </a:extLst>
          </p:cNvPr>
          <p:cNvSpPr/>
          <p:nvPr/>
        </p:nvSpPr>
        <p:spPr>
          <a:xfrm>
            <a:off x="5333988" y="3167742"/>
            <a:ext cx="685800" cy="64225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WordArt 53">
            <a:extLst>
              <a:ext uri="{FF2B5EF4-FFF2-40B4-BE49-F238E27FC236}">
                <a16:creationId xmlns:a16="http://schemas.microsoft.com/office/drawing/2014/main" id="{AAF29B44-F9DB-54C5-F894-122C9099858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57149" y="3314709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63B8DBB-6861-DBE7-B50F-D3A53FDCF6C0}"/>
              </a:ext>
            </a:extLst>
          </p:cNvPr>
          <p:cNvSpPr/>
          <p:nvPr/>
        </p:nvSpPr>
        <p:spPr>
          <a:xfrm>
            <a:off x="4269955" y="3744684"/>
            <a:ext cx="1062706" cy="5987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WordArt 50">
            <a:extLst>
              <a:ext uri="{FF2B5EF4-FFF2-40B4-BE49-F238E27FC236}">
                <a16:creationId xmlns:a16="http://schemas.microsoft.com/office/drawing/2014/main" id="{3C155A48-0081-27B3-1AF0-10695883DA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42755" y="3891651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884D89F-119F-F603-34C9-EDC31AB582B9}"/>
              </a:ext>
            </a:extLst>
          </p:cNvPr>
          <p:cNvSpPr/>
          <p:nvPr/>
        </p:nvSpPr>
        <p:spPr>
          <a:xfrm>
            <a:off x="5333994" y="3744684"/>
            <a:ext cx="685800" cy="5987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WordArt 53">
            <a:extLst>
              <a:ext uri="{FF2B5EF4-FFF2-40B4-BE49-F238E27FC236}">
                <a16:creationId xmlns:a16="http://schemas.microsoft.com/office/drawing/2014/main" id="{17F6B25D-AAC4-FFB3-483C-FA9163C16B9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57155" y="3891651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4D042A6-A710-DF03-9B8F-F46DD3FCBABB}"/>
              </a:ext>
            </a:extLst>
          </p:cNvPr>
          <p:cNvSpPr/>
          <p:nvPr/>
        </p:nvSpPr>
        <p:spPr>
          <a:xfrm>
            <a:off x="4268545" y="4321626"/>
            <a:ext cx="1054571" cy="5551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WordArt 50">
            <a:extLst>
              <a:ext uri="{FF2B5EF4-FFF2-40B4-BE49-F238E27FC236}">
                <a16:creationId xmlns:a16="http://schemas.microsoft.com/office/drawing/2014/main" id="{00BF0673-8E20-53C3-FE6C-70A579B3CFC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48200" y="4446813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D39A20F-E71E-E290-B02C-4EFE1DEB2B09}"/>
              </a:ext>
            </a:extLst>
          </p:cNvPr>
          <p:cNvSpPr/>
          <p:nvPr/>
        </p:nvSpPr>
        <p:spPr>
          <a:xfrm>
            <a:off x="5339439" y="4321626"/>
            <a:ext cx="680361" cy="5551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WordArt 53">
            <a:extLst>
              <a:ext uri="{FF2B5EF4-FFF2-40B4-BE49-F238E27FC236}">
                <a16:creationId xmlns:a16="http://schemas.microsoft.com/office/drawing/2014/main" id="{CF4428FE-0B27-74F0-1DA5-1D9DB420F63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62600" y="4446813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5" name="WordArt 54">
            <a:extLst>
              <a:ext uri="{FF2B5EF4-FFF2-40B4-BE49-F238E27FC236}">
                <a16:creationId xmlns:a16="http://schemas.microsoft.com/office/drawing/2014/main" id="{E253E6E2-1755-4704-3364-AA9A594633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59084" y="4984750"/>
            <a:ext cx="228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86EE1C6-5B1D-E456-10DA-20234CB5CED9}"/>
              </a:ext>
            </a:extLst>
          </p:cNvPr>
          <p:cNvSpPr/>
          <p:nvPr/>
        </p:nvSpPr>
        <p:spPr>
          <a:xfrm>
            <a:off x="4279429" y="4838696"/>
            <a:ext cx="1054571" cy="8001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WordArt 50">
            <a:extLst>
              <a:ext uri="{FF2B5EF4-FFF2-40B4-BE49-F238E27FC236}">
                <a16:creationId xmlns:a16="http://schemas.microsoft.com/office/drawing/2014/main" id="{A1075D3B-A1B4-89C7-3EBB-DDE2430B1A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59084" y="5045529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3A0C185-66F3-99CD-9F94-8B04959BD495}"/>
              </a:ext>
            </a:extLst>
          </p:cNvPr>
          <p:cNvSpPr/>
          <p:nvPr/>
        </p:nvSpPr>
        <p:spPr>
          <a:xfrm>
            <a:off x="5333994" y="4838696"/>
            <a:ext cx="680361" cy="8001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WordArt 53">
            <a:extLst>
              <a:ext uri="{FF2B5EF4-FFF2-40B4-BE49-F238E27FC236}">
                <a16:creationId xmlns:a16="http://schemas.microsoft.com/office/drawing/2014/main" id="{516492BA-966E-9A86-057A-C652B79A742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57155" y="5045529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4B05080A-E126-617F-DBEF-C85B67CD77FA}"/>
              </a:ext>
            </a:extLst>
          </p:cNvPr>
          <p:cNvSpPr/>
          <p:nvPr/>
        </p:nvSpPr>
        <p:spPr>
          <a:xfrm>
            <a:off x="4269955" y="5589812"/>
            <a:ext cx="1068139" cy="6281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WordArt 50">
            <a:extLst>
              <a:ext uri="{FF2B5EF4-FFF2-40B4-BE49-F238E27FC236}">
                <a16:creationId xmlns:a16="http://schemas.microsoft.com/office/drawing/2014/main" id="{6C9040E1-0AE2-4E14-B493-AB85BB00444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31859" y="5736780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F8130B2B-5930-E157-DE78-0C082E126A89}"/>
              </a:ext>
            </a:extLst>
          </p:cNvPr>
          <p:cNvSpPr/>
          <p:nvPr/>
        </p:nvSpPr>
        <p:spPr>
          <a:xfrm>
            <a:off x="5323098" y="5589812"/>
            <a:ext cx="685800" cy="6281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WordArt 53">
            <a:extLst>
              <a:ext uri="{FF2B5EF4-FFF2-40B4-BE49-F238E27FC236}">
                <a16:creationId xmlns:a16="http://schemas.microsoft.com/office/drawing/2014/main" id="{E68CDCCF-3085-32B9-1BC4-E6FB30AEEEE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46259" y="5736780"/>
            <a:ext cx="228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61717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8" grpId="0" animBg="1"/>
      <p:bldP spid="18" grpId="1" animBg="1"/>
      <p:bldP spid="20" grpId="0" animBg="1"/>
      <p:bldP spid="20" grpId="1" animBg="1"/>
      <p:bldP spid="22" grpId="0" animBg="1"/>
      <p:bldP spid="22" grpId="1" animBg="1"/>
      <p:bldP spid="24" grpId="0" animBg="1"/>
      <p:bldP spid="24" grpId="1" animBg="1"/>
      <p:bldP spid="26" grpId="0" animBg="1"/>
      <p:bldP spid="26" grpId="1" animBg="1"/>
      <p:bldP spid="28" grpId="0" animBg="1"/>
      <p:bldP spid="28" grpId="1" animBg="1"/>
      <p:bldP spid="30" grpId="0" animBg="1"/>
      <p:bldP spid="30" grpId="1" animBg="1"/>
      <p:bldP spid="32" grpId="0" animBg="1"/>
      <p:bldP spid="32" grpId="1" animBg="1"/>
      <p:bldP spid="34" grpId="0" animBg="1"/>
      <p:bldP spid="34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3" grpId="0" animBg="1"/>
      <p:bldP spid="43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Navigating the Digital World Safely and Responsibly Workshop by Slidesgo">
  <a:themeElements>
    <a:clrScheme name="Simple Light">
      <a:dk1>
        <a:srgbClr val="150045"/>
      </a:dk1>
      <a:lt1>
        <a:srgbClr val="F8F8F8"/>
      </a:lt1>
      <a:dk2>
        <a:srgbClr val="F999B5"/>
      </a:dk2>
      <a:lt2>
        <a:srgbClr val="EEEEEE"/>
      </a:lt2>
      <a:accent1>
        <a:srgbClr val="7AD3FF"/>
      </a:accent1>
      <a:accent2>
        <a:srgbClr val="B2B6DC"/>
      </a:accent2>
      <a:accent3>
        <a:srgbClr val="585858"/>
      </a:accent3>
      <a:accent4>
        <a:srgbClr val="FFFFFF"/>
      </a:accent4>
      <a:accent5>
        <a:srgbClr val="FFFFFF"/>
      </a:accent5>
      <a:accent6>
        <a:srgbClr val="FFFFFF"/>
      </a:accent6>
      <a:hlink>
        <a:srgbClr val="15004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4</TotalTime>
  <Words>886</Words>
  <Application>Microsoft Office PowerPoint</Application>
  <PresentationFormat>On-screen Show (4:3)</PresentationFormat>
  <Paragraphs>127</Paragraphs>
  <Slides>20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40" baseType="lpstr">
      <vt:lpstr>.VnCooperH</vt:lpstr>
      <vt:lpstr>.VnTime</vt:lpstr>
      <vt:lpstr>Arial</vt:lpstr>
      <vt:lpstr>Arial (Body)</vt:lpstr>
      <vt:lpstr>Arial Unicode MS</vt:lpstr>
      <vt:lpstr>Bebas Neue</vt:lpstr>
      <vt:lpstr>Calibri</vt:lpstr>
      <vt:lpstr>Cambria Math</vt:lpstr>
      <vt:lpstr>Didact Gothic</vt:lpstr>
      <vt:lpstr>DM Sans</vt:lpstr>
      <vt:lpstr>Open Sans</vt:lpstr>
      <vt:lpstr>Roboto Condensed Light</vt:lpstr>
      <vt:lpstr>Russo One</vt:lpstr>
      <vt:lpstr>SegoeuiPc</vt:lpstr>
      <vt:lpstr>Times New Roman</vt:lpstr>
      <vt:lpstr>Office Theme</vt:lpstr>
      <vt:lpstr>Navigating the Digital World Safely and Responsibly Workshop by Slidesgo</vt:lpstr>
      <vt:lpstr>1_Office Theme</vt:lpstr>
      <vt:lpstr>Equation</vt:lpstr>
      <vt:lpstr>Microsoft Equation 3.0</vt:lpstr>
      <vt:lpstr>PowerPoint Presentation</vt:lpstr>
      <vt:lpstr>PowerPoint Presentation</vt:lpstr>
      <vt:lpstr>PowerPoint Presentation</vt:lpstr>
      <vt:lpstr>NỘI DUNG BÀI HỌ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r.Kenz Produc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annamdt1</dc:creator>
  <cp:lastModifiedBy>Administrator</cp:lastModifiedBy>
  <cp:revision>99</cp:revision>
  <dcterms:created xsi:type="dcterms:W3CDTF">2017-02-14T07:33:10Z</dcterms:created>
  <dcterms:modified xsi:type="dcterms:W3CDTF">2025-11-12T16:50:14Z</dcterms:modified>
</cp:coreProperties>
</file>